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9" r:id="rId4"/>
    <p:sldId id="261" r:id="rId5"/>
    <p:sldId id="262" r:id="rId6"/>
    <p:sldId id="268" r:id="rId7"/>
    <p:sldId id="264" r:id="rId8"/>
    <p:sldId id="265" r:id="rId9"/>
    <p:sldId id="266" r:id="rId10"/>
    <p:sldId id="269" r:id="rId11"/>
    <p:sldId id="267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1608D2"/>
    <a:srgbClr val="105DDA"/>
    <a:srgbClr val="0CD21F"/>
    <a:srgbClr val="FF967D"/>
    <a:srgbClr val="990099"/>
    <a:srgbClr val="60E856"/>
    <a:srgbClr val="085CB8"/>
    <a:srgbClr val="1407B9"/>
    <a:srgbClr val="17A0B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62" autoAdjust="0"/>
    <p:restoredTop sz="94574" autoAdjust="0"/>
  </p:normalViewPr>
  <p:slideViewPr>
    <p:cSldViewPr>
      <p:cViewPr>
        <p:scale>
          <a:sx n="64" d="100"/>
          <a:sy n="64" d="100"/>
        </p:scale>
        <p:origin x="-845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C1A6D-60A2-447A-AD7A-F050BBCEB7BF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3F6FAE-FAAF-4154-8875-DE42E02452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A05C0F-BAFB-449C-BAE6-EEA5AD49FD16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0014FE-AA16-4D71-872C-F989A80759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5DD9DE-9431-466E-9FE2-6CE141834C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526C9-1B87-49B7-9FDF-69D2F54C7F92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DF499-79F6-429D-97F7-0DCF357A84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image" Target="../media/image11.wmf"/><Relationship Id="rId7" Type="http://schemas.openxmlformats.org/officeDocument/2006/relationships/image" Target="../media/image15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gif"/><Relationship Id="rId5" Type="http://schemas.openxmlformats.org/officeDocument/2006/relationships/image" Target="../media/image13.gif"/><Relationship Id="rId4" Type="http://schemas.openxmlformats.org/officeDocument/2006/relationships/image" Target="../media/image12.gif"/><Relationship Id="rId9" Type="http://schemas.openxmlformats.org/officeDocument/2006/relationships/image" Target="../media/image17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18.jpe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gif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3" Type="http://schemas.openxmlformats.org/officeDocument/2006/relationships/image" Target="../media/image20.jpeg"/><Relationship Id="rId7" Type="http://schemas.openxmlformats.org/officeDocument/2006/relationships/image" Target="../media/image38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gif"/><Relationship Id="rId5" Type="http://schemas.openxmlformats.org/officeDocument/2006/relationships/image" Target="../media/image36.wmf"/><Relationship Id="rId4" Type="http://schemas.openxmlformats.org/officeDocument/2006/relationships/image" Target="../media/image21.png"/><Relationship Id="rId9" Type="http://schemas.openxmlformats.org/officeDocument/2006/relationships/image" Target="../media/image40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image" Target="../media/image44.jpeg"/><Relationship Id="rId7" Type="http://schemas.openxmlformats.org/officeDocument/2006/relationships/image" Target="../media/image4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29"/>
          <p:cNvSpPr>
            <a:spLocks noChangeArrowheads="1" noChangeShapeType="1" noTextEdit="1"/>
          </p:cNvSpPr>
          <p:nvPr/>
        </p:nvSpPr>
        <p:spPr bwMode="auto">
          <a:xfrm>
            <a:off x="1676400" y="3429000"/>
            <a:ext cx="5472112" cy="1368425"/>
          </a:xfrm>
          <a:prstGeom prst="rect">
            <a:avLst/>
          </a:prstGeom>
        </p:spPr>
        <p:txBody>
          <a:bodyPr wrap="none" fromWordArt="1">
            <a:prstTxWarp prst="textChevron">
              <a:avLst/>
            </a:prstTxWarp>
          </a:bodyPr>
          <a:lstStyle/>
          <a:p>
            <a:pPr algn="ctr"/>
            <a:r>
              <a:rPr lang="en-US" sz="14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sz="14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4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ự</a:t>
            </a:r>
            <a:r>
              <a:rPr lang="en-US" sz="14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4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14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4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14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400" b="1" i="1" kern="10" dirty="0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6A</a:t>
            </a:r>
            <a:endParaRPr lang="en-US" sz="1400" b="1" i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6" name="WordArt 5"/>
          <p:cNvSpPr>
            <a:spLocks noChangeArrowheads="1" noChangeShapeType="1" noTextEdit="1"/>
          </p:cNvSpPr>
          <p:nvPr/>
        </p:nvSpPr>
        <p:spPr bwMode="auto">
          <a:xfrm>
            <a:off x="685800" y="1981200"/>
            <a:ext cx="77724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ea typeface="Tahoma"/>
                <a:cs typeface="Times New Roman" pitchFamily="18" charset="0"/>
              </a:rPr>
              <a:t>KÍNH CHÀO QUÝ THẦY CÔ GIÁO 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!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35" name="Picture 34" descr="988279Barres_fleurs__16_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84800"/>
            <a:ext cx="2209800" cy="1473200"/>
          </a:xfrm>
          <a:prstGeom prst="rect">
            <a:avLst/>
          </a:prstGeom>
        </p:spPr>
      </p:pic>
      <p:pic>
        <p:nvPicPr>
          <p:cNvPr id="36" name="Picture 35" descr="988279Barres_fleurs__16_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5384800"/>
            <a:ext cx="2209800" cy="1473200"/>
          </a:xfrm>
          <a:prstGeom prst="rect">
            <a:avLst/>
          </a:prstGeom>
        </p:spPr>
      </p:pic>
      <p:pic>
        <p:nvPicPr>
          <p:cNvPr id="37" name="Picture 36" descr="988279Barres_fleurs__16_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5384800"/>
            <a:ext cx="2209800" cy="1473200"/>
          </a:xfrm>
          <a:prstGeom prst="rect">
            <a:avLst/>
          </a:prstGeom>
        </p:spPr>
      </p:pic>
      <p:pic>
        <p:nvPicPr>
          <p:cNvPr id="38" name="Picture 37" descr="988279Barres_fleurs__16_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5384800"/>
            <a:ext cx="2209800" cy="1473200"/>
          </a:xfrm>
          <a:prstGeom prst="rect">
            <a:avLst/>
          </a:prstGeom>
        </p:spPr>
      </p:pic>
      <p:pic>
        <p:nvPicPr>
          <p:cNvPr id="39" name="Picture 38" descr="988279Barres_fleurs__16_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00" y="5384800"/>
            <a:ext cx="2209800" cy="1473200"/>
          </a:xfrm>
          <a:prstGeom prst="rect">
            <a:avLst/>
          </a:prstGeom>
        </p:spPr>
      </p:pic>
      <p:pic>
        <p:nvPicPr>
          <p:cNvPr id="40" name="Picture 39" descr="4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357610">
            <a:off x="523567" y="5266582"/>
            <a:ext cx="651206" cy="629131"/>
          </a:xfrm>
          <a:prstGeom prst="rect">
            <a:avLst/>
          </a:prstGeom>
        </p:spPr>
      </p:pic>
      <p:pic>
        <p:nvPicPr>
          <p:cNvPr id="42" name="Picture 41" descr="4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017750">
            <a:off x="1246712" y="5065574"/>
            <a:ext cx="692329" cy="668860"/>
          </a:xfrm>
          <a:prstGeom prst="rect">
            <a:avLst/>
          </a:prstGeom>
        </p:spPr>
      </p:pic>
      <p:pic>
        <p:nvPicPr>
          <p:cNvPr id="43" name="Picture 42" descr="37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68731">
            <a:off x="7443258" y="5077471"/>
            <a:ext cx="823354" cy="823354"/>
          </a:xfrm>
          <a:prstGeom prst="rect">
            <a:avLst/>
          </a:prstGeom>
        </p:spPr>
      </p:pic>
      <p:pic>
        <p:nvPicPr>
          <p:cNvPr id="44" name="Picture 43" descr="37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219340">
            <a:off x="8462721" y="5204675"/>
            <a:ext cx="582003" cy="582003"/>
          </a:xfrm>
          <a:prstGeom prst="rect">
            <a:avLst/>
          </a:prstGeom>
        </p:spPr>
      </p:pic>
    </p:spTree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2057400"/>
            <a:ext cx="7620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5;7;8)=5.7.8=28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3657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2;16;48)=4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cyworld0138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2620" y="2819400"/>
            <a:ext cx="921380" cy="2682240"/>
          </a:xfrm>
          <a:prstGeom prst="rect">
            <a:avLst/>
          </a:prstGeom>
        </p:spPr>
      </p:pic>
      <p:pic>
        <p:nvPicPr>
          <p:cNvPr id="7" name="Picture 6" descr="11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5562600"/>
            <a:ext cx="609600" cy="609600"/>
          </a:xfrm>
          <a:prstGeom prst="rect">
            <a:avLst/>
          </a:prstGeom>
        </p:spPr>
      </p:pic>
      <p:pic>
        <p:nvPicPr>
          <p:cNvPr id="8" name="Picture 7" descr="11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400" y="5715000"/>
            <a:ext cx="304800" cy="304800"/>
          </a:xfrm>
          <a:prstGeom prst="rect">
            <a:avLst/>
          </a:prstGeom>
        </p:spPr>
      </p:pic>
      <p:pic>
        <p:nvPicPr>
          <p:cNvPr id="9" name="Picture 8" descr="11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9600" y="6172200"/>
            <a:ext cx="396240" cy="396240"/>
          </a:xfrm>
          <a:prstGeom prst="rect">
            <a:avLst/>
          </a:prstGeom>
        </p:spPr>
      </p:pic>
      <p:pic>
        <p:nvPicPr>
          <p:cNvPr id="10" name="Picture 9" descr="11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066800"/>
            <a:ext cx="396240" cy="396240"/>
          </a:xfrm>
          <a:prstGeom prst="rect">
            <a:avLst/>
          </a:prstGeom>
        </p:spPr>
      </p:pic>
      <p:pic>
        <p:nvPicPr>
          <p:cNvPr id="11" name="Picture 10" descr="11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609600"/>
            <a:ext cx="396240" cy="396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Up Arrow 7"/>
          <p:cNvSpPr/>
          <p:nvPr/>
        </p:nvSpPr>
        <p:spPr>
          <a:xfrm rot="4505947">
            <a:off x="6034871" y="1561241"/>
            <a:ext cx="960456" cy="1906718"/>
          </a:xfrm>
          <a:prstGeom prst="upArrow">
            <a:avLst/>
          </a:prstGeom>
          <a:solidFill>
            <a:schemeClr val="bg1"/>
          </a:solidFill>
          <a:ln>
            <a:solidFill>
              <a:srgbClr val="99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2000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endParaRPr lang="en-US" sz="2000" b="1" dirty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3962400" y="4038600"/>
            <a:ext cx="1752600" cy="1371600"/>
          </a:xfrm>
          <a:prstGeom prst="downArrow">
            <a:avLst>
              <a:gd name="adj1" fmla="val 51732"/>
              <a:gd name="adj2" fmla="val 44006"/>
            </a:avLst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endParaRPr lang="en-US" sz="20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endParaRPr 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5638800" y="0"/>
            <a:ext cx="3124200" cy="1524000"/>
          </a:xfrm>
          <a:prstGeom prst="cloudCallout">
            <a:avLst>
              <a:gd name="adj1" fmla="val 1667"/>
              <a:gd name="adj2" fmla="val 84653"/>
            </a:avLst>
          </a:prstGeom>
          <a:solidFill>
            <a:schemeClr val="bg1"/>
          </a:solidFill>
          <a:ln>
            <a:solidFill>
              <a:srgbClr val="99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đn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BC=&gt;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en-US" b="1" dirty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loud Callout 14"/>
          <p:cNvSpPr/>
          <p:nvPr/>
        </p:nvSpPr>
        <p:spPr>
          <a:xfrm rot="20790287">
            <a:off x="6774922" y="2801462"/>
            <a:ext cx="2643046" cy="1559876"/>
          </a:xfrm>
          <a:prstGeom prst="cloudCallout">
            <a:avLst>
              <a:gd name="adj1" fmla="val -13124"/>
              <a:gd name="adj2" fmla="val -80093"/>
            </a:avLst>
          </a:prstGeom>
          <a:solidFill>
            <a:schemeClr val="bg1"/>
          </a:solidFill>
          <a:ln>
            <a:solidFill>
              <a:srgbClr val="99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TSNT (SGK/</a:t>
            </a:r>
            <a:r>
              <a:rPr lang="en-US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58)</a:t>
            </a:r>
            <a:endParaRPr lang="en-US" b="1" dirty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Cloud Callout 17"/>
          <p:cNvSpPr/>
          <p:nvPr/>
        </p:nvSpPr>
        <p:spPr>
          <a:xfrm>
            <a:off x="1447800" y="-304800"/>
            <a:ext cx="2852117" cy="1712212"/>
          </a:xfrm>
          <a:prstGeom prst="cloudCallout">
            <a:avLst>
              <a:gd name="adj1" fmla="val 63409"/>
              <a:gd name="adj2" fmla="val 30257"/>
            </a:avLst>
          </a:prstGeom>
          <a:solidFill>
            <a:schemeClr val="bg1"/>
          </a:solidFill>
          <a:ln>
            <a:solidFill>
              <a:srgbClr val="0CD21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b="1" dirty="0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loud Callout 22"/>
          <p:cNvSpPr/>
          <p:nvPr/>
        </p:nvSpPr>
        <p:spPr>
          <a:xfrm>
            <a:off x="685800" y="4724400"/>
            <a:ext cx="2514600" cy="1447800"/>
          </a:xfrm>
          <a:prstGeom prst="cloudCallout">
            <a:avLst>
              <a:gd name="adj1" fmla="val 90064"/>
              <a:gd name="adj2" fmla="val -13945"/>
            </a:avLst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BCNN(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;b;c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=a</a:t>
            </a:r>
            <a:endParaRPr lang="en-US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loud Callout 23"/>
          <p:cNvSpPr/>
          <p:nvPr/>
        </p:nvSpPr>
        <p:spPr>
          <a:xfrm>
            <a:off x="6248400" y="4800600"/>
            <a:ext cx="2895600" cy="1752600"/>
          </a:xfrm>
          <a:prstGeom prst="cloudCallout">
            <a:avLst>
              <a:gd name="adj1" fmla="val -82914"/>
              <a:gd name="adj2" fmla="val -28482"/>
            </a:avLst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BCNN(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;b;c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.b.c</a:t>
            </a:r>
            <a:endParaRPr lang="en-US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 descr="6ea8736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33400" y="5867400"/>
            <a:ext cx="2177143" cy="381000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2971800" y="5715000"/>
            <a:ext cx="2667000" cy="1524000"/>
          </a:xfrm>
          <a:prstGeom prst="cloudCallout">
            <a:avLst>
              <a:gd name="adj1" fmla="val 17461"/>
              <a:gd name="adj2" fmla="val -72700"/>
            </a:avLst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CNN(a;1)=a</a:t>
            </a:r>
          </a:p>
          <a:p>
            <a:pPr algn="ctr"/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CNN(a;b;1)=BCNN(</a:t>
            </a:r>
            <a:r>
              <a:rPr lang="en-US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/>
            <a:endParaRPr lang="en-US" sz="1600" dirty="0">
              <a:solidFill>
                <a:srgbClr val="085CB8"/>
              </a:solidFill>
            </a:endParaRPr>
          </a:p>
        </p:txBody>
      </p:sp>
      <p:sp>
        <p:nvSpPr>
          <p:cNvPr id="28" name="Cloud Callout 27"/>
          <p:cNvSpPr/>
          <p:nvPr/>
        </p:nvSpPr>
        <p:spPr>
          <a:xfrm>
            <a:off x="-457200" y="1600200"/>
            <a:ext cx="3429000" cy="3048000"/>
          </a:xfrm>
          <a:prstGeom prst="cloudCallout">
            <a:avLst>
              <a:gd name="adj1" fmla="val 119685"/>
              <a:gd name="adj2" fmla="val -165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b="1" dirty="0" smtClean="0">
              <a:solidFill>
                <a:srgbClr val="105DDA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rgbClr val="105DDA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rgbClr val="105DDA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endParaRPr lang="en-US" b="1" dirty="0" smtClean="0">
              <a:solidFill>
                <a:srgbClr val="105DDA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endParaRPr lang="en-US" b="1" dirty="0" smtClean="0">
              <a:solidFill>
                <a:srgbClr val="105DDA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endParaRPr lang="en-US" b="1" dirty="0" smtClean="0">
              <a:solidFill>
                <a:srgbClr val="105DDA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: 149,150,tr 59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2 hay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sz="3600" dirty="0">
              <a:solidFill>
                <a:srgbClr val="085CB8"/>
              </a:solidFill>
            </a:endParaRPr>
          </a:p>
        </p:txBody>
      </p:sp>
      <p:sp>
        <p:nvSpPr>
          <p:cNvPr id="27" name="Left Arrow 26"/>
          <p:cNvSpPr/>
          <p:nvPr/>
        </p:nvSpPr>
        <p:spPr>
          <a:xfrm rot="506199">
            <a:off x="2086061" y="2498357"/>
            <a:ext cx="1497018" cy="76200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endParaRPr lang="en-US" b="1" dirty="0">
              <a:solidFill>
                <a:srgbClr val="085CB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eft Arrow 11"/>
          <p:cNvSpPr/>
          <p:nvPr/>
        </p:nvSpPr>
        <p:spPr>
          <a:xfrm rot="5148482">
            <a:off x="4159742" y="800698"/>
            <a:ext cx="1184440" cy="1190929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err="1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CD21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000" b="1" dirty="0">
              <a:solidFill>
                <a:srgbClr val="0CD21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Sun 24"/>
          <p:cNvSpPr/>
          <p:nvPr/>
        </p:nvSpPr>
        <p:spPr>
          <a:xfrm>
            <a:off x="3200400" y="1600200"/>
            <a:ext cx="3124200" cy="2819400"/>
          </a:xfrm>
          <a:prstGeom prst="sun">
            <a:avLst>
              <a:gd name="adj" fmla="val 22166"/>
            </a:avLst>
          </a:prstGeom>
          <a:gradFill flip="none" rotWithShape="1">
            <a:gsLst>
              <a:gs pos="51000">
                <a:srgbClr val="FFF200">
                  <a:alpha val="58000"/>
                </a:srgbClr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8900000" scaled="1"/>
            <a:tileRect/>
          </a:gradFill>
          <a:ln>
            <a:solidFill>
              <a:srgbClr val="FFFF00"/>
            </a:solidFill>
          </a:ln>
          <a:effectLst>
            <a:outerShdw blurRad="50800" dist="50800" dir="5400000" algn="ctr" rotWithShape="0">
              <a:srgbClr val="FFFF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tIns="365760" bIns="91440" rtlCol="0" anchor="ctr" anchorCtr="0">
            <a:normAutofit/>
          </a:bodyPr>
          <a:lstStyle/>
          <a:p>
            <a:pPr algn="ctr"/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CNN</a:t>
            </a:r>
          </a:p>
          <a:p>
            <a:pPr algn="ctr"/>
            <a:endParaRPr lang="en-US" sz="2800" dirty="0">
              <a:solidFill>
                <a:srgbClr val="085CB8"/>
              </a:solidFill>
            </a:endParaRPr>
          </a:p>
        </p:txBody>
      </p:sp>
      <p:pic>
        <p:nvPicPr>
          <p:cNvPr id="29" name="Picture 14" descr="homework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752600"/>
            <a:ext cx="1447800" cy="1160179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4" grpId="0" animBg="1"/>
      <p:bldP spid="15" grpId="0" animBg="1"/>
      <p:bldP spid="18" grpId="0" animBg="1"/>
      <p:bldP spid="23" grpId="0" animBg="1"/>
      <p:bldP spid="24" grpId="0" animBg="1"/>
      <p:bldP spid="19" grpId="0" animBg="1"/>
      <p:bldP spid="28" grpId="0" animBg="1"/>
      <p:bldP spid="27" grpId="0" animBg="1"/>
      <p:bldP spid="12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676400"/>
            <a:ext cx="4953000" cy="2087562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49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6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80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8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8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1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703888epemuh1sln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400" y="-152400"/>
            <a:ext cx="1143000" cy="428625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2438400" y="381000"/>
            <a:ext cx="3810000" cy="5794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KIỂM TRA BÀI CŨ</a:t>
            </a:r>
            <a:endParaRPr lang="en-US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hay </a:t>
            </a:r>
            <a:r>
              <a:rPr lang="en-US" sz="2800" dirty="0" err="1">
                <a:latin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?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533400" y="2209800"/>
            <a:ext cx="419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</a:rPr>
              <a:t> BC. </a:t>
            </a:r>
            <a:r>
              <a:rPr lang="en-US" sz="2800" dirty="0" err="1" smtClean="0">
                <a:latin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</a:rPr>
              <a:t> BC(4;6)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179221" name="Picture 21" descr="BOOK1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0"/>
            <a:ext cx="1447800" cy="1147763"/>
          </a:xfrm>
          <a:prstGeom prst="rect">
            <a:avLst/>
          </a:prstGeom>
          <a:noFill/>
        </p:spPr>
      </p:pic>
      <p:pic>
        <p:nvPicPr>
          <p:cNvPr id="17" name="Picture 5" descr="BAR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343" y="380998"/>
            <a:ext cx="3810057" cy="68037"/>
          </a:xfrm>
          <a:prstGeom prst="rect">
            <a:avLst/>
          </a:prstGeom>
          <a:noFill/>
        </p:spPr>
      </p:pic>
      <p:pic>
        <p:nvPicPr>
          <p:cNvPr id="18" name="Picture 5" descr="BAR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914400"/>
            <a:ext cx="3810057" cy="68037"/>
          </a:xfrm>
          <a:prstGeom prst="rect">
            <a:avLst/>
          </a:prstGeom>
          <a:noFill/>
        </p:spPr>
      </p:pic>
      <p:pic>
        <p:nvPicPr>
          <p:cNvPr id="19" name="Picture 5" descr="BAR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V="1">
            <a:off x="2095500" y="647700"/>
            <a:ext cx="609600" cy="76200"/>
          </a:xfrm>
          <a:prstGeom prst="rect">
            <a:avLst/>
          </a:prstGeom>
          <a:noFill/>
        </p:spPr>
      </p:pic>
      <p:pic>
        <p:nvPicPr>
          <p:cNvPr id="20" name="Picture 5" descr="BAR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V="1">
            <a:off x="5981700" y="647700"/>
            <a:ext cx="609600" cy="76200"/>
          </a:xfrm>
          <a:prstGeom prst="rect">
            <a:avLst/>
          </a:prstGeom>
          <a:noFill/>
        </p:spPr>
      </p:pic>
      <p:sp>
        <p:nvSpPr>
          <p:cNvPr id="11" name="Cloud Callout 10"/>
          <p:cNvSpPr/>
          <p:nvPr/>
        </p:nvSpPr>
        <p:spPr>
          <a:xfrm>
            <a:off x="5943600" y="1981200"/>
            <a:ext cx="3733800" cy="2209800"/>
          </a:xfrm>
          <a:prstGeom prst="cloudCallout">
            <a:avLst>
              <a:gd name="adj1" fmla="val -26674"/>
              <a:gd name="adj2" fmla="val -5835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 hay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2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-228600" y="3657600"/>
            <a:ext cx="2743200" cy="2286000"/>
          </a:xfrm>
          <a:prstGeom prst="cloudCallout">
            <a:avLst>
              <a:gd name="adj1" fmla="val 40903"/>
              <a:gd name="adj2" fmla="val -936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B1: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2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2: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2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loud Callout 12"/>
          <p:cNvSpPr/>
          <p:nvPr/>
        </p:nvSpPr>
        <p:spPr>
          <a:xfrm>
            <a:off x="1981200" y="3962400"/>
            <a:ext cx="5562600" cy="2895600"/>
          </a:xfrm>
          <a:prstGeom prst="cloudCallout">
            <a:avLst>
              <a:gd name="adj1" fmla="val -15956"/>
              <a:gd name="adj2" fmla="val -9499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(4)={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4;8;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16;20;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…}</a:t>
            </a:r>
          </a:p>
          <a:p>
            <a:endParaRPr lang="en-US" sz="22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(6)={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6;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18;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…}</a:t>
            </a:r>
          </a:p>
          <a:p>
            <a:endParaRPr lang="en-US" sz="22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C(4;6)={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...}</a:t>
            </a:r>
          </a:p>
          <a:p>
            <a:pPr algn="ctr"/>
            <a:endParaRPr lang="en-US" sz="22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267200" y="5638800"/>
            <a:ext cx="381000" cy="457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514600" y="5562600"/>
            <a:ext cx="3657600" cy="609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9" descr="ARROPINK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733918" flipH="1">
            <a:off x="4360850" y="5939875"/>
            <a:ext cx="973535" cy="671196"/>
          </a:xfrm>
          <a:prstGeom prst="rect">
            <a:avLst/>
          </a:prstGeom>
          <a:noFill/>
        </p:spPr>
      </p:pic>
      <p:pic>
        <p:nvPicPr>
          <p:cNvPr id="21" name="Picture 20" descr="659204qfhni5vgxw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838200" cy="1885950"/>
          </a:xfrm>
          <a:prstGeom prst="rect">
            <a:avLst/>
          </a:prstGeom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/>
      <p:bldP spid="179206" grpId="0"/>
      <p:bldP spid="11" grpId="0" animBg="1"/>
      <p:bldP spid="12" grpId="0" animBg="1"/>
      <p:bldP spid="13" grpId="0" animBg="1"/>
      <p:bldP spid="15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9000" r="-2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n 8"/>
          <p:cNvSpPr/>
          <p:nvPr/>
        </p:nvSpPr>
        <p:spPr>
          <a:xfrm>
            <a:off x="0" y="1752600"/>
            <a:ext cx="3733800" cy="2819400"/>
          </a:xfrm>
          <a:prstGeom prst="sun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innerShdw blurRad="63500" dist="50800" dir="13500000">
              <a:srgbClr val="FFC000">
                <a:alpha val="85000"/>
              </a:srgbClr>
            </a:innerShdw>
          </a:effectLst>
          <a:scene3d>
            <a:camera prst="perspectiveAbove"/>
            <a:lightRig rig="contrasting" dir="t"/>
          </a:scene3d>
          <a:sp3d extrusionH="76200" contourW="12700" prstMaterial="dkEdge">
            <a:bevelT w="57150"/>
            <a:bevelB/>
            <a:extrusionClr>
              <a:srgbClr val="FF0000"/>
            </a:extrusionClr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1608D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3657600" y="762000"/>
            <a:ext cx="2362200" cy="1219200"/>
          </a:xfrm>
          <a:prstGeom prst="cloudCallout">
            <a:avLst>
              <a:gd name="adj1" fmla="val -49219"/>
              <a:gd name="adj2" fmla="val 102061"/>
            </a:avLst>
          </a:prstGeom>
          <a:solidFill>
            <a:srgbClr val="00B0F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3" name="Cloud Callout 12"/>
          <p:cNvSpPr/>
          <p:nvPr/>
        </p:nvSpPr>
        <p:spPr>
          <a:xfrm>
            <a:off x="4724400" y="2590800"/>
            <a:ext cx="2133600" cy="990600"/>
          </a:xfrm>
          <a:prstGeom prst="cloudCallout">
            <a:avLst>
              <a:gd name="adj1" fmla="val -94303"/>
              <a:gd name="adj2" fmla="val 14548"/>
            </a:avLst>
          </a:prstGeom>
          <a:solidFill>
            <a:srgbClr val="0FA7D7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loud Callout 13"/>
          <p:cNvSpPr/>
          <p:nvPr/>
        </p:nvSpPr>
        <p:spPr>
          <a:xfrm>
            <a:off x="4267200" y="4191000"/>
            <a:ext cx="4114800" cy="1371600"/>
          </a:xfrm>
          <a:prstGeom prst="cloudCallout">
            <a:avLst>
              <a:gd name="adj1" fmla="val -71221"/>
              <a:gd name="adj2" fmla="val -90294"/>
            </a:avLst>
          </a:prstGeom>
          <a:solidFill>
            <a:srgbClr val="0FA7D7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066800" y="2895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1608D2"/>
                </a:solidFill>
                <a:latin typeface="Times New Roman" pitchFamily="18" charset="0"/>
                <a:cs typeface="Times New Roman" pitchFamily="18" charset="0"/>
              </a:rPr>
              <a:t>BỘI CHUNG NHỎ NHẤT</a:t>
            </a:r>
            <a:endParaRPr lang="en-US" b="1" dirty="0">
              <a:solidFill>
                <a:srgbClr val="1608D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6200" y="11430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953000" y="28194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953000" y="4419600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CNN </a:t>
            </a:r>
            <a:r>
              <a:rPr 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UCLN 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/>
          </a:p>
        </p:txBody>
      </p:sp>
      <p:pic>
        <p:nvPicPr>
          <p:cNvPr id="22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087082">
            <a:off x="134525" y="142007"/>
            <a:ext cx="2057400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 descr="724608s7aonrbepf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4648200"/>
            <a:ext cx="609600" cy="1958340"/>
          </a:xfrm>
          <a:prstGeom prst="rect">
            <a:avLst/>
          </a:prstGeom>
        </p:spPr>
      </p:pic>
      <p:pic>
        <p:nvPicPr>
          <p:cNvPr id="35" name="Picture 34" descr="696935moqx8boxau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43400"/>
            <a:ext cx="685800" cy="1905000"/>
          </a:xfrm>
          <a:prstGeom prst="rect">
            <a:avLst/>
          </a:prstGeom>
        </p:spPr>
      </p:pic>
      <p:pic>
        <p:nvPicPr>
          <p:cNvPr id="33" name="Picture 32" descr="729747d8za2kbusq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866831"/>
            <a:ext cx="1600200" cy="991169"/>
          </a:xfrm>
          <a:prstGeom prst="rect">
            <a:avLst/>
          </a:prstGeom>
        </p:spPr>
      </p:pic>
      <p:pic>
        <p:nvPicPr>
          <p:cNvPr id="36" name="Picture 35" descr="th2_15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0" y="5105400"/>
            <a:ext cx="488686" cy="784860"/>
          </a:xfrm>
          <a:prstGeom prst="rect">
            <a:avLst/>
          </a:prstGeom>
        </p:spPr>
      </p:pic>
      <p:pic>
        <p:nvPicPr>
          <p:cNvPr id="37" name="Picture 36" descr="729747d8za2kbusq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" y="5866831"/>
            <a:ext cx="1600200" cy="991169"/>
          </a:xfrm>
          <a:prstGeom prst="rect">
            <a:avLst/>
          </a:prstGeom>
        </p:spPr>
      </p:pic>
      <p:pic>
        <p:nvPicPr>
          <p:cNvPr id="38" name="Picture 37" descr="s_cc34_6633 (1)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3400" y="-228600"/>
            <a:ext cx="990600" cy="1761067"/>
          </a:xfrm>
          <a:prstGeom prst="rect">
            <a:avLst/>
          </a:prstGeom>
        </p:spPr>
      </p:pic>
      <p:pic>
        <p:nvPicPr>
          <p:cNvPr id="39" name="Picture 38" descr="s_cc34_6633 (1)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7600" y="304800"/>
            <a:ext cx="685800" cy="1219200"/>
          </a:xfrm>
          <a:prstGeom prst="rect">
            <a:avLst/>
          </a:prstGeom>
        </p:spPr>
      </p:pic>
      <p:pic>
        <p:nvPicPr>
          <p:cNvPr id="40" name="Picture 6" descr="8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flipH="1">
            <a:off x="6934200" y="381000"/>
            <a:ext cx="626864" cy="685800"/>
          </a:xfrm>
          <a:prstGeom prst="rect">
            <a:avLst/>
          </a:prstGeom>
          <a:noFill/>
        </p:spPr>
      </p:pic>
      <p:pic>
        <p:nvPicPr>
          <p:cNvPr id="41" name="Picture 6" descr="8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flipH="1">
            <a:off x="6248400" y="0"/>
            <a:ext cx="759442" cy="830842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/>
      <p:bldP spid="17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smiley_667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6115050"/>
            <a:ext cx="1371600" cy="742950"/>
          </a:xfrm>
          <a:prstGeom prst="rect">
            <a:avLst/>
          </a:prstGeom>
        </p:spPr>
      </p:pic>
      <p:grpSp>
        <p:nvGrpSpPr>
          <p:cNvPr id="3" name="Group 41"/>
          <p:cNvGrpSpPr>
            <a:grpSpLocks/>
          </p:cNvGrpSpPr>
          <p:nvPr/>
        </p:nvGrpSpPr>
        <p:grpSpPr bwMode="auto">
          <a:xfrm flipH="1">
            <a:off x="6858000" y="4572000"/>
            <a:ext cx="1047750" cy="495300"/>
            <a:chOff x="1714500" y="3094038"/>
            <a:chExt cx="1047750" cy="551111"/>
          </a:xfrm>
        </p:grpSpPr>
        <p:sp>
          <p:nvSpPr>
            <p:cNvPr id="46" name="Freeform 45"/>
            <p:cNvSpPr/>
            <p:nvPr/>
          </p:nvSpPr>
          <p:spPr>
            <a:xfrm>
              <a:off x="1714500" y="3094038"/>
              <a:ext cx="1047750" cy="551111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1042988 w 5761832"/>
                <a:gd name="connsiteY10" fmla="*/ 547688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1042988 w 5761832"/>
                <a:gd name="connsiteY9" fmla="*/ 547688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759450 w 5761832"/>
                <a:gd name="connsiteY4" fmla="*/ 0 h 559049"/>
                <a:gd name="connsiteX5" fmla="*/ 5577681 w 5761832"/>
                <a:gd name="connsiteY5" fmla="*/ 273050 h 559049"/>
                <a:gd name="connsiteX6" fmla="*/ 5761832 w 5761832"/>
                <a:gd name="connsiteY6" fmla="*/ 522287 h 559049"/>
                <a:gd name="connsiteX7" fmla="*/ 5251450 w 5761832"/>
                <a:gd name="connsiteY7" fmla="*/ 558800 h 559049"/>
                <a:gd name="connsiteX8" fmla="*/ 1042988 w 5761832"/>
                <a:gd name="connsiteY8" fmla="*/ 547688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577681 w 5761832"/>
                <a:gd name="connsiteY4" fmla="*/ 265112 h 551111"/>
                <a:gd name="connsiteX5" fmla="*/ 5761832 w 5761832"/>
                <a:gd name="connsiteY5" fmla="*/ 514349 h 551111"/>
                <a:gd name="connsiteX6" fmla="*/ 5251450 w 5761832"/>
                <a:gd name="connsiteY6" fmla="*/ 550862 h 551111"/>
                <a:gd name="connsiteX7" fmla="*/ 1042988 w 5761832"/>
                <a:gd name="connsiteY7" fmla="*/ 539750 h 551111"/>
                <a:gd name="connsiteX8" fmla="*/ 919163 w 5761832"/>
                <a:gd name="connsiteY8" fmla="*/ 542130 h 551111"/>
                <a:gd name="connsiteX9" fmla="*/ 661194 w 5761832"/>
                <a:gd name="connsiteY9" fmla="*/ 545306 h 551111"/>
                <a:gd name="connsiteX10" fmla="*/ 0 w 5761832"/>
                <a:gd name="connsiteY10" fmla="*/ 519112 h 551111"/>
                <a:gd name="connsiteX11" fmla="*/ 200025 w 5761832"/>
                <a:gd name="connsiteY11" fmla="*/ 263525 h 551111"/>
                <a:gd name="connsiteX12" fmla="*/ 793 w 5761832"/>
                <a:gd name="connsiteY12" fmla="*/ 0 h 551111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761832 w 5761832"/>
                <a:gd name="connsiteY4" fmla="*/ 514349 h 551111"/>
                <a:gd name="connsiteX5" fmla="*/ 5251450 w 5761832"/>
                <a:gd name="connsiteY5" fmla="*/ 550862 h 551111"/>
                <a:gd name="connsiteX6" fmla="*/ 1042988 w 5761832"/>
                <a:gd name="connsiteY6" fmla="*/ 539750 h 551111"/>
                <a:gd name="connsiteX7" fmla="*/ 919163 w 5761832"/>
                <a:gd name="connsiteY7" fmla="*/ 542130 h 551111"/>
                <a:gd name="connsiteX8" fmla="*/ 661194 w 5761832"/>
                <a:gd name="connsiteY8" fmla="*/ 545306 h 551111"/>
                <a:gd name="connsiteX9" fmla="*/ 0 w 5761832"/>
                <a:gd name="connsiteY9" fmla="*/ 519112 h 551111"/>
                <a:gd name="connsiteX10" fmla="*/ 200025 w 5761832"/>
                <a:gd name="connsiteY10" fmla="*/ 263525 h 551111"/>
                <a:gd name="connsiteX11" fmla="*/ 793 w 5761832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1047750 w 5251450"/>
                <a:gd name="connsiteY3" fmla="*/ 6350 h 551111"/>
                <a:gd name="connsiteX4" fmla="*/ 5251450 w 5251450"/>
                <a:gd name="connsiteY4" fmla="*/ 550862 h 551111"/>
                <a:gd name="connsiteX5" fmla="*/ 1042988 w 5251450"/>
                <a:gd name="connsiteY5" fmla="*/ 539750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1047750"/>
                <a:gd name="connsiteY0" fmla="*/ 0 h 551111"/>
                <a:gd name="connsiteX1" fmla="*/ 374650 w 1047750"/>
                <a:gd name="connsiteY1" fmla="*/ 23812 h 551111"/>
                <a:gd name="connsiteX2" fmla="*/ 916782 w 1047750"/>
                <a:gd name="connsiteY2" fmla="*/ 11112 h 551111"/>
                <a:gd name="connsiteX3" fmla="*/ 1047750 w 1047750"/>
                <a:gd name="connsiteY3" fmla="*/ 6350 h 551111"/>
                <a:gd name="connsiteX4" fmla="*/ 1042988 w 1047750"/>
                <a:gd name="connsiteY4" fmla="*/ 539750 h 551111"/>
                <a:gd name="connsiteX5" fmla="*/ 919163 w 1047750"/>
                <a:gd name="connsiteY5" fmla="*/ 542130 h 551111"/>
                <a:gd name="connsiteX6" fmla="*/ 661194 w 1047750"/>
                <a:gd name="connsiteY6" fmla="*/ 545306 h 551111"/>
                <a:gd name="connsiteX7" fmla="*/ 0 w 1047750"/>
                <a:gd name="connsiteY7" fmla="*/ 519112 h 551111"/>
                <a:gd name="connsiteX8" fmla="*/ 200025 w 1047750"/>
                <a:gd name="connsiteY8" fmla="*/ 263525 h 551111"/>
                <a:gd name="connsiteX9" fmla="*/ 793 w 1047750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47750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1047750" y="6350"/>
                  </a:lnTo>
                  <a:cubicBezTo>
                    <a:pt x="1046163" y="184150"/>
                    <a:pt x="1044575" y="361950"/>
                    <a:pt x="1042988" y="539750"/>
                  </a:cubicBez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AD04">
                    <a:lumMod val="95000"/>
                    <a:lumOff val="5000"/>
                  </a:srgbClr>
                </a:gs>
                <a:gs pos="21000">
                  <a:srgbClr val="FFAD04">
                    <a:lumMod val="85000"/>
                  </a:srgbClr>
                </a:gs>
                <a:gs pos="52000">
                  <a:srgbClr val="FFAD04">
                    <a:lumMod val="90000"/>
                  </a:srgbClr>
                </a:gs>
                <a:gs pos="100000">
                  <a:srgbClr val="FFAD04">
                    <a:lumMod val="77000"/>
                  </a:srgbClr>
                </a:gs>
                <a:gs pos="86000">
                  <a:srgbClr val="FFAD04">
                    <a:lumMod val="85000"/>
                  </a:srgbClr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1816100" y="3154095"/>
              <a:ext cx="919162" cy="436297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52905 w 5761832"/>
                <a:gd name="connsiteY10" fmla="*/ 546396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835542"/>
                <a:gd name="connsiteY0" fmla="*/ 7938 h 559049"/>
                <a:gd name="connsiteX1" fmla="*/ 374650 w 5835542"/>
                <a:gd name="connsiteY1" fmla="*/ 31750 h 559049"/>
                <a:gd name="connsiteX2" fmla="*/ 916782 w 5835542"/>
                <a:gd name="connsiteY2" fmla="*/ 19050 h 559049"/>
                <a:gd name="connsiteX3" fmla="*/ 945507 w 5835542"/>
                <a:gd name="connsiteY3" fmla="*/ 20131 h 559049"/>
                <a:gd name="connsiteX4" fmla="*/ 4862512 w 5835542"/>
                <a:gd name="connsiteY4" fmla="*/ 19050 h 559049"/>
                <a:gd name="connsiteX5" fmla="*/ 5076032 w 5835542"/>
                <a:gd name="connsiteY5" fmla="*/ 26988 h 559049"/>
                <a:gd name="connsiteX6" fmla="*/ 5759450 w 5835542"/>
                <a:gd name="connsiteY6" fmla="*/ 0 h 559049"/>
                <a:gd name="connsiteX7" fmla="*/ 5761832 w 5835542"/>
                <a:gd name="connsiteY7" fmla="*/ 522287 h 559049"/>
                <a:gd name="connsiteX8" fmla="*/ 5251450 w 5835542"/>
                <a:gd name="connsiteY8" fmla="*/ 558800 h 559049"/>
                <a:gd name="connsiteX9" fmla="*/ 952905 w 5835542"/>
                <a:gd name="connsiteY9" fmla="*/ 546396 h 559049"/>
                <a:gd name="connsiteX10" fmla="*/ 919163 w 5835542"/>
                <a:gd name="connsiteY10" fmla="*/ 550068 h 559049"/>
                <a:gd name="connsiteX11" fmla="*/ 661194 w 5835542"/>
                <a:gd name="connsiteY11" fmla="*/ 553244 h 559049"/>
                <a:gd name="connsiteX12" fmla="*/ 0 w 5835542"/>
                <a:gd name="connsiteY12" fmla="*/ 527050 h 559049"/>
                <a:gd name="connsiteX13" fmla="*/ 200025 w 5835542"/>
                <a:gd name="connsiteY13" fmla="*/ 271463 h 559049"/>
                <a:gd name="connsiteX14" fmla="*/ 793 w 5835542"/>
                <a:gd name="connsiteY14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945507 w 5761832"/>
                <a:gd name="connsiteY3" fmla="*/ 12193 h 551111"/>
                <a:gd name="connsiteX4" fmla="*/ 4862512 w 5761832"/>
                <a:gd name="connsiteY4" fmla="*/ 11112 h 551111"/>
                <a:gd name="connsiteX5" fmla="*/ 5076032 w 5761832"/>
                <a:gd name="connsiteY5" fmla="*/ 19050 h 551111"/>
                <a:gd name="connsiteX6" fmla="*/ 5761832 w 5761832"/>
                <a:gd name="connsiteY6" fmla="*/ 514349 h 551111"/>
                <a:gd name="connsiteX7" fmla="*/ 5251450 w 5761832"/>
                <a:gd name="connsiteY7" fmla="*/ 550862 h 551111"/>
                <a:gd name="connsiteX8" fmla="*/ 952905 w 5761832"/>
                <a:gd name="connsiteY8" fmla="*/ 538458 h 551111"/>
                <a:gd name="connsiteX9" fmla="*/ 919163 w 5761832"/>
                <a:gd name="connsiteY9" fmla="*/ 542130 h 551111"/>
                <a:gd name="connsiteX10" fmla="*/ 661194 w 5761832"/>
                <a:gd name="connsiteY10" fmla="*/ 545306 h 551111"/>
                <a:gd name="connsiteX11" fmla="*/ 0 w 5761832"/>
                <a:gd name="connsiteY11" fmla="*/ 519112 h 551111"/>
                <a:gd name="connsiteX12" fmla="*/ 200025 w 5761832"/>
                <a:gd name="connsiteY12" fmla="*/ 263525 h 551111"/>
                <a:gd name="connsiteX13" fmla="*/ 793 w 5761832"/>
                <a:gd name="connsiteY13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4862512 w 5528877"/>
                <a:gd name="connsiteY4" fmla="*/ 11112 h 551111"/>
                <a:gd name="connsiteX5" fmla="*/ 5076032 w 5528877"/>
                <a:gd name="connsiteY5" fmla="*/ 19050 h 551111"/>
                <a:gd name="connsiteX6" fmla="*/ 5251450 w 5528877"/>
                <a:gd name="connsiteY6" fmla="*/ 550862 h 551111"/>
                <a:gd name="connsiteX7" fmla="*/ 952905 w 5528877"/>
                <a:gd name="connsiteY7" fmla="*/ 538458 h 551111"/>
                <a:gd name="connsiteX8" fmla="*/ 919163 w 5528877"/>
                <a:gd name="connsiteY8" fmla="*/ 542130 h 551111"/>
                <a:gd name="connsiteX9" fmla="*/ 661194 w 5528877"/>
                <a:gd name="connsiteY9" fmla="*/ 545306 h 551111"/>
                <a:gd name="connsiteX10" fmla="*/ 0 w 5528877"/>
                <a:gd name="connsiteY10" fmla="*/ 519112 h 551111"/>
                <a:gd name="connsiteX11" fmla="*/ 200025 w 5528877"/>
                <a:gd name="connsiteY11" fmla="*/ 263525 h 551111"/>
                <a:gd name="connsiteX12" fmla="*/ 793 w 5528877"/>
                <a:gd name="connsiteY12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5076032 w 5528877"/>
                <a:gd name="connsiteY4" fmla="*/ 19050 h 551111"/>
                <a:gd name="connsiteX5" fmla="*/ 5251450 w 5528877"/>
                <a:gd name="connsiteY5" fmla="*/ 550862 h 551111"/>
                <a:gd name="connsiteX6" fmla="*/ 952905 w 5528877"/>
                <a:gd name="connsiteY6" fmla="*/ 538458 h 551111"/>
                <a:gd name="connsiteX7" fmla="*/ 919163 w 5528877"/>
                <a:gd name="connsiteY7" fmla="*/ 542130 h 551111"/>
                <a:gd name="connsiteX8" fmla="*/ 661194 w 5528877"/>
                <a:gd name="connsiteY8" fmla="*/ 545306 h 551111"/>
                <a:gd name="connsiteX9" fmla="*/ 0 w 5528877"/>
                <a:gd name="connsiteY9" fmla="*/ 519112 h 551111"/>
                <a:gd name="connsiteX10" fmla="*/ 200025 w 5528877"/>
                <a:gd name="connsiteY10" fmla="*/ 263525 h 551111"/>
                <a:gd name="connsiteX11" fmla="*/ 793 w 5528877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945507 w 5251450"/>
                <a:gd name="connsiteY3" fmla="*/ 12193 h 551111"/>
                <a:gd name="connsiteX4" fmla="*/ 5251450 w 5251450"/>
                <a:gd name="connsiteY4" fmla="*/ 550862 h 551111"/>
                <a:gd name="connsiteX5" fmla="*/ 952905 w 5251450"/>
                <a:gd name="connsiteY5" fmla="*/ 538458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952905"/>
                <a:gd name="connsiteY0" fmla="*/ 0 h 551111"/>
                <a:gd name="connsiteX1" fmla="*/ 374650 w 952905"/>
                <a:gd name="connsiteY1" fmla="*/ 23812 h 551111"/>
                <a:gd name="connsiteX2" fmla="*/ 916782 w 952905"/>
                <a:gd name="connsiteY2" fmla="*/ 11112 h 551111"/>
                <a:gd name="connsiteX3" fmla="*/ 945507 w 952905"/>
                <a:gd name="connsiteY3" fmla="*/ 12193 h 551111"/>
                <a:gd name="connsiteX4" fmla="*/ 952905 w 952905"/>
                <a:gd name="connsiteY4" fmla="*/ 538458 h 551111"/>
                <a:gd name="connsiteX5" fmla="*/ 919163 w 952905"/>
                <a:gd name="connsiteY5" fmla="*/ 542130 h 551111"/>
                <a:gd name="connsiteX6" fmla="*/ 661194 w 952905"/>
                <a:gd name="connsiteY6" fmla="*/ 545306 h 551111"/>
                <a:gd name="connsiteX7" fmla="*/ 0 w 952905"/>
                <a:gd name="connsiteY7" fmla="*/ 519112 h 551111"/>
                <a:gd name="connsiteX8" fmla="*/ 200025 w 952905"/>
                <a:gd name="connsiteY8" fmla="*/ 263525 h 551111"/>
                <a:gd name="connsiteX9" fmla="*/ 793 w 952905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52905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945507" y="12193"/>
                  </a:lnTo>
                  <a:lnTo>
                    <a:pt x="952905" y="538458"/>
                  </a:ln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noFill/>
            <a:ln w="19050">
              <a:solidFill>
                <a:srgbClr val="FFDB9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36663" y="3003550"/>
            <a:ext cx="1047750" cy="493713"/>
            <a:chOff x="1714500" y="3094038"/>
            <a:chExt cx="1047750" cy="551111"/>
          </a:xfrm>
        </p:grpSpPr>
        <p:sp>
          <p:nvSpPr>
            <p:cNvPr id="17" name="Freeform 16"/>
            <p:cNvSpPr/>
            <p:nvPr/>
          </p:nvSpPr>
          <p:spPr>
            <a:xfrm>
              <a:off x="1714500" y="3094038"/>
              <a:ext cx="1047750" cy="551111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1042988 w 5761832"/>
                <a:gd name="connsiteY10" fmla="*/ 547688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1042988 w 5761832"/>
                <a:gd name="connsiteY9" fmla="*/ 547688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759450 w 5761832"/>
                <a:gd name="connsiteY4" fmla="*/ 0 h 559049"/>
                <a:gd name="connsiteX5" fmla="*/ 5577681 w 5761832"/>
                <a:gd name="connsiteY5" fmla="*/ 273050 h 559049"/>
                <a:gd name="connsiteX6" fmla="*/ 5761832 w 5761832"/>
                <a:gd name="connsiteY6" fmla="*/ 522287 h 559049"/>
                <a:gd name="connsiteX7" fmla="*/ 5251450 w 5761832"/>
                <a:gd name="connsiteY7" fmla="*/ 558800 h 559049"/>
                <a:gd name="connsiteX8" fmla="*/ 1042988 w 5761832"/>
                <a:gd name="connsiteY8" fmla="*/ 547688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577681 w 5761832"/>
                <a:gd name="connsiteY4" fmla="*/ 265112 h 551111"/>
                <a:gd name="connsiteX5" fmla="*/ 5761832 w 5761832"/>
                <a:gd name="connsiteY5" fmla="*/ 514349 h 551111"/>
                <a:gd name="connsiteX6" fmla="*/ 5251450 w 5761832"/>
                <a:gd name="connsiteY6" fmla="*/ 550862 h 551111"/>
                <a:gd name="connsiteX7" fmla="*/ 1042988 w 5761832"/>
                <a:gd name="connsiteY7" fmla="*/ 539750 h 551111"/>
                <a:gd name="connsiteX8" fmla="*/ 919163 w 5761832"/>
                <a:gd name="connsiteY8" fmla="*/ 542130 h 551111"/>
                <a:gd name="connsiteX9" fmla="*/ 661194 w 5761832"/>
                <a:gd name="connsiteY9" fmla="*/ 545306 h 551111"/>
                <a:gd name="connsiteX10" fmla="*/ 0 w 5761832"/>
                <a:gd name="connsiteY10" fmla="*/ 519112 h 551111"/>
                <a:gd name="connsiteX11" fmla="*/ 200025 w 5761832"/>
                <a:gd name="connsiteY11" fmla="*/ 263525 h 551111"/>
                <a:gd name="connsiteX12" fmla="*/ 793 w 5761832"/>
                <a:gd name="connsiteY12" fmla="*/ 0 h 551111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761832 w 5761832"/>
                <a:gd name="connsiteY4" fmla="*/ 514349 h 551111"/>
                <a:gd name="connsiteX5" fmla="*/ 5251450 w 5761832"/>
                <a:gd name="connsiteY5" fmla="*/ 550862 h 551111"/>
                <a:gd name="connsiteX6" fmla="*/ 1042988 w 5761832"/>
                <a:gd name="connsiteY6" fmla="*/ 539750 h 551111"/>
                <a:gd name="connsiteX7" fmla="*/ 919163 w 5761832"/>
                <a:gd name="connsiteY7" fmla="*/ 542130 h 551111"/>
                <a:gd name="connsiteX8" fmla="*/ 661194 w 5761832"/>
                <a:gd name="connsiteY8" fmla="*/ 545306 h 551111"/>
                <a:gd name="connsiteX9" fmla="*/ 0 w 5761832"/>
                <a:gd name="connsiteY9" fmla="*/ 519112 h 551111"/>
                <a:gd name="connsiteX10" fmla="*/ 200025 w 5761832"/>
                <a:gd name="connsiteY10" fmla="*/ 263525 h 551111"/>
                <a:gd name="connsiteX11" fmla="*/ 793 w 5761832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1047750 w 5251450"/>
                <a:gd name="connsiteY3" fmla="*/ 6350 h 551111"/>
                <a:gd name="connsiteX4" fmla="*/ 5251450 w 5251450"/>
                <a:gd name="connsiteY4" fmla="*/ 550862 h 551111"/>
                <a:gd name="connsiteX5" fmla="*/ 1042988 w 5251450"/>
                <a:gd name="connsiteY5" fmla="*/ 539750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1047750"/>
                <a:gd name="connsiteY0" fmla="*/ 0 h 551111"/>
                <a:gd name="connsiteX1" fmla="*/ 374650 w 1047750"/>
                <a:gd name="connsiteY1" fmla="*/ 23812 h 551111"/>
                <a:gd name="connsiteX2" fmla="*/ 916782 w 1047750"/>
                <a:gd name="connsiteY2" fmla="*/ 11112 h 551111"/>
                <a:gd name="connsiteX3" fmla="*/ 1047750 w 1047750"/>
                <a:gd name="connsiteY3" fmla="*/ 6350 h 551111"/>
                <a:gd name="connsiteX4" fmla="*/ 1042988 w 1047750"/>
                <a:gd name="connsiteY4" fmla="*/ 539750 h 551111"/>
                <a:gd name="connsiteX5" fmla="*/ 919163 w 1047750"/>
                <a:gd name="connsiteY5" fmla="*/ 542130 h 551111"/>
                <a:gd name="connsiteX6" fmla="*/ 661194 w 1047750"/>
                <a:gd name="connsiteY6" fmla="*/ 545306 h 551111"/>
                <a:gd name="connsiteX7" fmla="*/ 0 w 1047750"/>
                <a:gd name="connsiteY7" fmla="*/ 519112 h 551111"/>
                <a:gd name="connsiteX8" fmla="*/ 200025 w 1047750"/>
                <a:gd name="connsiteY8" fmla="*/ 263525 h 551111"/>
                <a:gd name="connsiteX9" fmla="*/ 793 w 1047750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47750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1047750" y="6350"/>
                  </a:lnTo>
                  <a:cubicBezTo>
                    <a:pt x="1046163" y="184150"/>
                    <a:pt x="1044575" y="361950"/>
                    <a:pt x="1042988" y="539750"/>
                  </a:cubicBez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AD04">
                    <a:lumMod val="95000"/>
                    <a:lumOff val="5000"/>
                  </a:srgbClr>
                </a:gs>
                <a:gs pos="21000">
                  <a:srgbClr val="FFAD04">
                    <a:lumMod val="85000"/>
                  </a:srgbClr>
                </a:gs>
                <a:gs pos="52000">
                  <a:srgbClr val="FFAD04">
                    <a:lumMod val="90000"/>
                  </a:srgbClr>
                </a:gs>
                <a:gs pos="100000">
                  <a:srgbClr val="FFAD04">
                    <a:lumMod val="77000"/>
                  </a:srgbClr>
                </a:gs>
                <a:gs pos="86000">
                  <a:srgbClr val="FFAD04">
                    <a:lumMod val="85000"/>
                  </a:srgbClr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1816100" y="3152517"/>
              <a:ext cx="919162" cy="437698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52905 w 5761832"/>
                <a:gd name="connsiteY10" fmla="*/ 546396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835542"/>
                <a:gd name="connsiteY0" fmla="*/ 7938 h 559049"/>
                <a:gd name="connsiteX1" fmla="*/ 374650 w 5835542"/>
                <a:gd name="connsiteY1" fmla="*/ 31750 h 559049"/>
                <a:gd name="connsiteX2" fmla="*/ 916782 w 5835542"/>
                <a:gd name="connsiteY2" fmla="*/ 19050 h 559049"/>
                <a:gd name="connsiteX3" fmla="*/ 945507 w 5835542"/>
                <a:gd name="connsiteY3" fmla="*/ 20131 h 559049"/>
                <a:gd name="connsiteX4" fmla="*/ 4862512 w 5835542"/>
                <a:gd name="connsiteY4" fmla="*/ 19050 h 559049"/>
                <a:gd name="connsiteX5" fmla="*/ 5076032 w 5835542"/>
                <a:gd name="connsiteY5" fmla="*/ 26988 h 559049"/>
                <a:gd name="connsiteX6" fmla="*/ 5759450 w 5835542"/>
                <a:gd name="connsiteY6" fmla="*/ 0 h 559049"/>
                <a:gd name="connsiteX7" fmla="*/ 5761832 w 5835542"/>
                <a:gd name="connsiteY7" fmla="*/ 522287 h 559049"/>
                <a:gd name="connsiteX8" fmla="*/ 5251450 w 5835542"/>
                <a:gd name="connsiteY8" fmla="*/ 558800 h 559049"/>
                <a:gd name="connsiteX9" fmla="*/ 952905 w 5835542"/>
                <a:gd name="connsiteY9" fmla="*/ 546396 h 559049"/>
                <a:gd name="connsiteX10" fmla="*/ 919163 w 5835542"/>
                <a:gd name="connsiteY10" fmla="*/ 550068 h 559049"/>
                <a:gd name="connsiteX11" fmla="*/ 661194 w 5835542"/>
                <a:gd name="connsiteY11" fmla="*/ 553244 h 559049"/>
                <a:gd name="connsiteX12" fmla="*/ 0 w 5835542"/>
                <a:gd name="connsiteY12" fmla="*/ 527050 h 559049"/>
                <a:gd name="connsiteX13" fmla="*/ 200025 w 5835542"/>
                <a:gd name="connsiteY13" fmla="*/ 271463 h 559049"/>
                <a:gd name="connsiteX14" fmla="*/ 793 w 5835542"/>
                <a:gd name="connsiteY14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945507 w 5761832"/>
                <a:gd name="connsiteY3" fmla="*/ 12193 h 551111"/>
                <a:gd name="connsiteX4" fmla="*/ 4862512 w 5761832"/>
                <a:gd name="connsiteY4" fmla="*/ 11112 h 551111"/>
                <a:gd name="connsiteX5" fmla="*/ 5076032 w 5761832"/>
                <a:gd name="connsiteY5" fmla="*/ 19050 h 551111"/>
                <a:gd name="connsiteX6" fmla="*/ 5761832 w 5761832"/>
                <a:gd name="connsiteY6" fmla="*/ 514349 h 551111"/>
                <a:gd name="connsiteX7" fmla="*/ 5251450 w 5761832"/>
                <a:gd name="connsiteY7" fmla="*/ 550862 h 551111"/>
                <a:gd name="connsiteX8" fmla="*/ 952905 w 5761832"/>
                <a:gd name="connsiteY8" fmla="*/ 538458 h 551111"/>
                <a:gd name="connsiteX9" fmla="*/ 919163 w 5761832"/>
                <a:gd name="connsiteY9" fmla="*/ 542130 h 551111"/>
                <a:gd name="connsiteX10" fmla="*/ 661194 w 5761832"/>
                <a:gd name="connsiteY10" fmla="*/ 545306 h 551111"/>
                <a:gd name="connsiteX11" fmla="*/ 0 w 5761832"/>
                <a:gd name="connsiteY11" fmla="*/ 519112 h 551111"/>
                <a:gd name="connsiteX12" fmla="*/ 200025 w 5761832"/>
                <a:gd name="connsiteY12" fmla="*/ 263525 h 551111"/>
                <a:gd name="connsiteX13" fmla="*/ 793 w 5761832"/>
                <a:gd name="connsiteY13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4862512 w 5528877"/>
                <a:gd name="connsiteY4" fmla="*/ 11112 h 551111"/>
                <a:gd name="connsiteX5" fmla="*/ 5076032 w 5528877"/>
                <a:gd name="connsiteY5" fmla="*/ 19050 h 551111"/>
                <a:gd name="connsiteX6" fmla="*/ 5251450 w 5528877"/>
                <a:gd name="connsiteY6" fmla="*/ 550862 h 551111"/>
                <a:gd name="connsiteX7" fmla="*/ 952905 w 5528877"/>
                <a:gd name="connsiteY7" fmla="*/ 538458 h 551111"/>
                <a:gd name="connsiteX8" fmla="*/ 919163 w 5528877"/>
                <a:gd name="connsiteY8" fmla="*/ 542130 h 551111"/>
                <a:gd name="connsiteX9" fmla="*/ 661194 w 5528877"/>
                <a:gd name="connsiteY9" fmla="*/ 545306 h 551111"/>
                <a:gd name="connsiteX10" fmla="*/ 0 w 5528877"/>
                <a:gd name="connsiteY10" fmla="*/ 519112 h 551111"/>
                <a:gd name="connsiteX11" fmla="*/ 200025 w 5528877"/>
                <a:gd name="connsiteY11" fmla="*/ 263525 h 551111"/>
                <a:gd name="connsiteX12" fmla="*/ 793 w 5528877"/>
                <a:gd name="connsiteY12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5076032 w 5528877"/>
                <a:gd name="connsiteY4" fmla="*/ 19050 h 551111"/>
                <a:gd name="connsiteX5" fmla="*/ 5251450 w 5528877"/>
                <a:gd name="connsiteY5" fmla="*/ 550862 h 551111"/>
                <a:gd name="connsiteX6" fmla="*/ 952905 w 5528877"/>
                <a:gd name="connsiteY6" fmla="*/ 538458 h 551111"/>
                <a:gd name="connsiteX7" fmla="*/ 919163 w 5528877"/>
                <a:gd name="connsiteY7" fmla="*/ 542130 h 551111"/>
                <a:gd name="connsiteX8" fmla="*/ 661194 w 5528877"/>
                <a:gd name="connsiteY8" fmla="*/ 545306 h 551111"/>
                <a:gd name="connsiteX9" fmla="*/ 0 w 5528877"/>
                <a:gd name="connsiteY9" fmla="*/ 519112 h 551111"/>
                <a:gd name="connsiteX10" fmla="*/ 200025 w 5528877"/>
                <a:gd name="connsiteY10" fmla="*/ 263525 h 551111"/>
                <a:gd name="connsiteX11" fmla="*/ 793 w 5528877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945507 w 5251450"/>
                <a:gd name="connsiteY3" fmla="*/ 12193 h 551111"/>
                <a:gd name="connsiteX4" fmla="*/ 5251450 w 5251450"/>
                <a:gd name="connsiteY4" fmla="*/ 550862 h 551111"/>
                <a:gd name="connsiteX5" fmla="*/ 952905 w 5251450"/>
                <a:gd name="connsiteY5" fmla="*/ 538458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952905"/>
                <a:gd name="connsiteY0" fmla="*/ 0 h 551111"/>
                <a:gd name="connsiteX1" fmla="*/ 374650 w 952905"/>
                <a:gd name="connsiteY1" fmla="*/ 23812 h 551111"/>
                <a:gd name="connsiteX2" fmla="*/ 916782 w 952905"/>
                <a:gd name="connsiteY2" fmla="*/ 11112 h 551111"/>
                <a:gd name="connsiteX3" fmla="*/ 945507 w 952905"/>
                <a:gd name="connsiteY3" fmla="*/ 12193 h 551111"/>
                <a:gd name="connsiteX4" fmla="*/ 952905 w 952905"/>
                <a:gd name="connsiteY4" fmla="*/ 538458 h 551111"/>
                <a:gd name="connsiteX5" fmla="*/ 919163 w 952905"/>
                <a:gd name="connsiteY5" fmla="*/ 542130 h 551111"/>
                <a:gd name="connsiteX6" fmla="*/ 661194 w 952905"/>
                <a:gd name="connsiteY6" fmla="*/ 545306 h 551111"/>
                <a:gd name="connsiteX7" fmla="*/ 0 w 952905"/>
                <a:gd name="connsiteY7" fmla="*/ 519112 h 551111"/>
                <a:gd name="connsiteX8" fmla="*/ 200025 w 952905"/>
                <a:gd name="connsiteY8" fmla="*/ 263525 h 551111"/>
                <a:gd name="connsiteX9" fmla="*/ 793 w 952905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52905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945507" y="12193"/>
                  </a:lnTo>
                  <a:lnTo>
                    <a:pt x="952905" y="538458"/>
                  </a:ln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noFill/>
            <a:ln w="19050">
              <a:solidFill>
                <a:srgbClr val="FFDB9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2133600" y="2590800"/>
            <a:ext cx="4651375" cy="1219200"/>
            <a:chOff x="2530645" y="2460171"/>
            <a:chExt cx="4651820" cy="1219014"/>
          </a:xfrm>
        </p:grpSpPr>
        <p:pic>
          <p:nvPicPr>
            <p:cNvPr id="5167" name="Picture 4" descr="C:\Users\dell\Desktop\Icon sale page\Icon tĩnh\200wide.jpg"/>
            <p:cNvPicPr>
              <a:picLocks noChangeAspect="1" noChangeArrowheads="1"/>
            </p:cNvPicPr>
            <p:nvPr/>
          </p:nvPicPr>
          <p:blipFill>
            <a:blip r:embed="rId5"/>
            <a:srcRect l="14159"/>
            <a:stretch>
              <a:fillRect/>
            </a:stretch>
          </p:blipFill>
          <p:spPr bwMode="auto">
            <a:xfrm>
              <a:off x="3233624" y="3433093"/>
              <a:ext cx="3744118" cy="24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Group 11"/>
            <p:cNvGrpSpPr>
              <a:grpSpLocks/>
            </p:cNvGrpSpPr>
            <p:nvPr/>
          </p:nvGrpSpPr>
          <p:grpSpPr bwMode="auto">
            <a:xfrm>
              <a:off x="2530645" y="2460171"/>
              <a:ext cx="4651820" cy="1011238"/>
              <a:chOff x="2671148" y="1311915"/>
              <a:chExt cx="3938587" cy="1011238"/>
            </a:xfrm>
          </p:grpSpPr>
          <p:pic>
            <p:nvPicPr>
              <p:cNvPr id="5169" name="Picture 3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4" name="Rounded Rectangle 13"/>
              <p:cNvSpPr/>
              <p:nvPr/>
            </p:nvSpPr>
            <p:spPr>
              <a:xfrm>
                <a:off x="2762555" y="1386516"/>
                <a:ext cx="3777280" cy="861882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12" name="Group 1"/>
          <p:cNvGrpSpPr>
            <a:grpSpLocks/>
          </p:cNvGrpSpPr>
          <p:nvPr/>
        </p:nvGrpSpPr>
        <p:grpSpPr bwMode="auto">
          <a:xfrm>
            <a:off x="1143000" y="1828800"/>
            <a:ext cx="6519862" cy="560387"/>
            <a:chOff x="1631147" y="1316985"/>
            <a:chExt cx="5761832" cy="559049"/>
          </a:xfrm>
        </p:grpSpPr>
        <p:sp>
          <p:nvSpPr>
            <p:cNvPr id="5" name="Freeform 4"/>
            <p:cNvSpPr/>
            <p:nvPr/>
          </p:nvSpPr>
          <p:spPr>
            <a:xfrm>
              <a:off x="1631147" y="1316985"/>
              <a:ext cx="5761832" cy="559049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761832" h="559049">
                  <a:moveTo>
                    <a:pt x="793" y="7938"/>
                  </a:moveTo>
                  <a:cubicBezTo>
                    <a:pt x="123031" y="32544"/>
                    <a:pt x="250031" y="23813"/>
                    <a:pt x="374650" y="31750"/>
                  </a:cubicBezTo>
                  <a:cubicBezTo>
                    <a:pt x="555361" y="27517"/>
                    <a:pt x="750359" y="32808"/>
                    <a:pt x="916782" y="19050"/>
                  </a:cubicBezTo>
                  <a:lnTo>
                    <a:pt x="4862512" y="19050"/>
                  </a:lnTo>
                  <a:lnTo>
                    <a:pt x="5076032" y="26988"/>
                  </a:lnTo>
                  <a:cubicBezTo>
                    <a:pt x="5303838" y="39423"/>
                    <a:pt x="5643562" y="28046"/>
                    <a:pt x="5759450" y="0"/>
                  </a:cubicBezTo>
                  <a:cubicBezTo>
                    <a:pt x="5713942" y="126736"/>
                    <a:pt x="5635095" y="193939"/>
                    <a:pt x="5577681" y="273050"/>
                  </a:cubicBezTo>
                  <a:lnTo>
                    <a:pt x="5761832" y="522287"/>
                  </a:lnTo>
                  <a:cubicBezTo>
                    <a:pt x="5652030" y="552713"/>
                    <a:pt x="5526881" y="557212"/>
                    <a:pt x="5251450" y="558800"/>
                  </a:cubicBezTo>
                  <a:lnTo>
                    <a:pt x="919163" y="550068"/>
                  </a:lnTo>
                  <a:lnTo>
                    <a:pt x="661194" y="553244"/>
                  </a:lnTo>
                  <a:cubicBezTo>
                    <a:pt x="526521" y="556419"/>
                    <a:pt x="206111" y="573881"/>
                    <a:pt x="0" y="527050"/>
                  </a:cubicBezTo>
                  <a:lnTo>
                    <a:pt x="200025" y="271463"/>
                  </a:lnTo>
                  <a:cubicBezTo>
                    <a:pt x="124089" y="193146"/>
                    <a:pt x="79110" y="136261"/>
                    <a:pt x="793" y="7938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EA9C00"/>
                </a:gs>
                <a:gs pos="14000">
                  <a:srgbClr val="BC7D00"/>
                </a:gs>
                <a:gs pos="50000">
                  <a:srgbClr val="EA9C00"/>
                </a:gs>
                <a:gs pos="99000">
                  <a:srgbClr val="EA9C00"/>
                </a:gs>
                <a:gs pos="86000">
                  <a:srgbClr val="BC7D00"/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1732158" y="1373999"/>
              <a:ext cx="5562616" cy="452941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761832" h="559049">
                  <a:moveTo>
                    <a:pt x="793" y="7938"/>
                  </a:moveTo>
                  <a:cubicBezTo>
                    <a:pt x="123031" y="32544"/>
                    <a:pt x="250031" y="23813"/>
                    <a:pt x="374650" y="31750"/>
                  </a:cubicBezTo>
                  <a:cubicBezTo>
                    <a:pt x="555361" y="27517"/>
                    <a:pt x="750359" y="32808"/>
                    <a:pt x="916782" y="19050"/>
                  </a:cubicBezTo>
                  <a:lnTo>
                    <a:pt x="4862512" y="19050"/>
                  </a:lnTo>
                  <a:lnTo>
                    <a:pt x="5076032" y="26988"/>
                  </a:lnTo>
                  <a:cubicBezTo>
                    <a:pt x="5303838" y="39423"/>
                    <a:pt x="5643562" y="28046"/>
                    <a:pt x="5759450" y="0"/>
                  </a:cubicBezTo>
                  <a:cubicBezTo>
                    <a:pt x="5713942" y="126736"/>
                    <a:pt x="5635095" y="193939"/>
                    <a:pt x="5577681" y="273050"/>
                  </a:cubicBezTo>
                  <a:lnTo>
                    <a:pt x="5761832" y="522287"/>
                  </a:lnTo>
                  <a:cubicBezTo>
                    <a:pt x="5652030" y="552713"/>
                    <a:pt x="5526881" y="557212"/>
                    <a:pt x="5251450" y="558800"/>
                  </a:cubicBezTo>
                  <a:lnTo>
                    <a:pt x="919163" y="550068"/>
                  </a:lnTo>
                  <a:lnTo>
                    <a:pt x="661194" y="553244"/>
                  </a:lnTo>
                  <a:cubicBezTo>
                    <a:pt x="526521" y="556419"/>
                    <a:pt x="206111" y="573881"/>
                    <a:pt x="0" y="527050"/>
                  </a:cubicBezTo>
                  <a:lnTo>
                    <a:pt x="200025" y="271463"/>
                  </a:lnTo>
                  <a:cubicBezTo>
                    <a:pt x="124089" y="193146"/>
                    <a:pt x="79110" y="136261"/>
                    <a:pt x="793" y="7938"/>
                  </a:cubicBezTo>
                  <a:close/>
                </a:path>
              </a:pathLst>
            </a:custGeom>
            <a:noFill/>
            <a:ln w="19050">
              <a:solidFill>
                <a:srgbClr val="FFDB9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981200" y="1447800"/>
            <a:ext cx="4651375" cy="1143000"/>
            <a:chOff x="2530645" y="1066800"/>
            <a:chExt cx="4651820" cy="1220177"/>
          </a:xfrm>
        </p:grpSpPr>
        <p:pic>
          <p:nvPicPr>
            <p:cNvPr id="5161" name="Picture 4" descr="C:\Users\dell\Desktop\Icon sale page\Icon tĩnh\200wide.jpg"/>
            <p:cNvPicPr>
              <a:picLocks noChangeAspect="1" noChangeArrowheads="1"/>
            </p:cNvPicPr>
            <p:nvPr/>
          </p:nvPicPr>
          <p:blipFill>
            <a:blip r:embed="rId5"/>
            <a:srcRect l="14159"/>
            <a:stretch>
              <a:fillRect/>
            </a:stretch>
          </p:blipFill>
          <p:spPr bwMode="auto">
            <a:xfrm flipH="1">
              <a:off x="2631272" y="2040885"/>
              <a:ext cx="3744118" cy="24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" name="Group 6"/>
            <p:cNvGrpSpPr>
              <a:grpSpLocks/>
            </p:cNvGrpSpPr>
            <p:nvPr/>
          </p:nvGrpSpPr>
          <p:grpSpPr bwMode="auto">
            <a:xfrm>
              <a:off x="2530645" y="1066800"/>
              <a:ext cx="4651820" cy="1011238"/>
              <a:chOff x="2671148" y="1311915"/>
              <a:chExt cx="3938587" cy="1011238"/>
            </a:xfrm>
          </p:grpSpPr>
          <p:pic>
            <p:nvPicPr>
              <p:cNvPr id="5163" name="Picture 3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" name="Rounded Rectangle 5"/>
              <p:cNvSpPr/>
              <p:nvPr/>
            </p:nvSpPr>
            <p:spPr>
              <a:xfrm>
                <a:off x="2762555" y="1386588"/>
                <a:ext cx="3777280" cy="861115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920875" y="2760663"/>
            <a:ext cx="1819275" cy="663575"/>
            <a:chOff x="2452688" y="2863775"/>
            <a:chExt cx="1819275" cy="662858"/>
          </a:xfrm>
        </p:grpSpPr>
        <p:sp>
          <p:nvSpPr>
            <p:cNvPr id="10" name="Freeform 9"/>
            <p:cNvSpPr/>
            <p:nvPr/>
          </p:nvSpPr>
          <p:spPr>
            <a:xfrm>
              <a:off x="2452688" y="2863775"/>
              <a:ext cx="1819275" cy="583569"/>
            </a:xfrm>
            <a:custGeom>
              <a:avLst/>
              <a:gdLst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604962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19275" h="584276">
                  <a:moveTo>
                    <a:pt x="1819275" y="312813"/>
                  </a:moveTo>
                  <a:lnTo>
                    <a:pt x="1604962" y="74688"/>
                  </a:lnTo>
                  <a:cubicBezTo>
                    <a:pt x="1243806" y="74688"/>
                    <a:pt x="868362" y="27063"/>
                    <a:pt x="500062" y="3250"/>
                  </a:cubicBezTo>
                  <a:cubicBezTo>
                    <a:pt x="348456" y="-718"/>
                    <a:pt x="108744" y="-14213"/>
                    <a:pt x="9525" y="69925"/>
                  </a:cubicBezTo>
                  <a:lnTo>
                    <a:pt x="0" y="577131"/>
                  </a:lnTo>
                  <a:cubicBezTo>
                    <a:pt x="23020" y="507281"/>
                    <a:pt x="191294" y="513631"/>
                    <a:pt x="233362" y="503313"/>
                  </a:cubicBezTo>
                  <a:cubicBezTo>
                    <a:pt x="477043" y="496963"/>
                    <a:pt x="658812" y="514426"/>
                    <a:pt x="842962" y="541413"/>
                  </a:cubicBezTo>
                  <a:cubicBezTo>
                    <a:pt x="1020762" y="560464"/>
                    <a:pt x="1350962" y="569988"/>
                    <a:pt x="1604962" y="584276"/>
                  </a:cubicBezTo>
                  <a:lnTo>
                    <a:pt x="1819275" y="312813"/>
                  </a:lnTo>
                  <a:close/>
                </a:path>
              </a:pathLst>
            </a:custGeom>
            <a:gradFill flip="none" rotWithShape="1">
              <a:gsLst>
                <a:gs pos="22000">
                  <a:srgbClr val="FFAD04"/>
                </a:gs>
                <a:gs pos="0">
                  <a:srgbClr val="FFAD04">
                    <a:lumMod val="80000"/>
                    <a:lumOff val="20000"/>
                  </a:srgbClr>
                </a:gs>
                <a:gs pos="49000">
                  <a:srgbClr val="FFAD04">
                    <a:lumMod val="90000"/>
                  </a:srgbClr>
                </a:gs>
                <a:gs pos="60000">
                  <a:srgbClr val="FFAD04"/>
                </a:gs>
                <a:gs pos="100000">
                  <a:srgbClr val="FFAD04">
                    <a:lumMod val="80000"/>
                  </a:srgbClr>
                </a:gs>
                <a:gs pos="84000">
                  <a:srgbClr val="FFAD04">
                    <a:lumMod val="50000"/>
                    <a:lumOff val="50000"/>
                  </a:srgbClr>
                </a:gs>
                <a:gs pos="80000">
                  <a:srgbClr val="FFAD04">
                    <a:lumMod val="50000"/>
                    <a:lumOff val="50000"/>
                  </a:srgbClr>
                </a:gs>
              </a:gsLst>
              <a:lin ang="10800000" scaled="1"/>
              <a:tileRect/>
            </a:gradFill>
            <a:ln w="3175">
              <a:noFill/>
            </a:ln>
            <a:effectLst>
              <a:outerShdw blurRad="50800" dist="38100" dir="5400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452688" y="3369468"/>
              <a:ext cx="247755" cy="157165"/>
            </a:xfrm>
            <a:custGeom>
              <a:avLst/>
              <a:gdLst>
                <a:gd name="connsiteX0" fmla="*/ 233362 w 242887"/>
                <a:gd name="connsiteY0" fmla="*/ 138113 h 138113"/>
                <a:gd name="connsiteX1" fmla="*/ 242887 w 242887"/>
                <a:gd name="connsiteY1" fmla="*/ 0 h 138113"/>
                <a:gd name="connsiteX2" fmla="*/ 0 w 242887"/>
                <a:gd name="connsiteY2" fmla="*/ 66675 h 138113"/>
                <a:gd name="connsiteX3" fmla="*/ 233362 w 242887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2887"/>
                <a:gd name="connsiteY0" fmla="*/ 147639 h 147639"/>
                <a:gd name="connsiteX1" fmla="*/ 242887 w 242887"/>
                <a:gd name="connsiteY1" fmla="*/ 0 h 147639"/>
                <a:gd name="connsiteX2" fmla="*/ 0 w 242887"/>
                <a:gd name="connsiteY2" fmla="*/ 66675 h 147639"/>
                <a:gd name="connsiteX3" fmla="*/ 240506 w 242887"/>
                <a:gd name="connsiteY3" fmla="*/ 147639 h 147639"/>
                <a:gd name="connsiteX0" fmla="*/ 240506 w 245268"/>
                <a:gd name="connsiteY0" fmla="*/ 154783 h 154783"/>
                <a:gd name="connsiteX1" fmla="*/ 245268 w 245268"/>
                <a:gd name="connsiteY1" fmla="*/ 0 h 154783"/>
                <a:gd name="connsiteX2" fmla="*/ 0 w 245268"/>
                <a:gd name="connsiteY2" fmla="*/ 73819 h 154783"/>
                <a:gd name="connsiteX3" fmla="*/ 240506 w 245268"/>
                <a:gd name="connsiteY3" fmla="*/ 154783 h 154783"/>
                <a:gd name="connsiteX0" fmla="*/ 247650 w 247755"/>
                <a:gd name="connsiteY0" fmla="*/ 157165 h 157165"/>
                <a:gd name="connsiteX1" fmla="*/ 245268 w 247755"/>
                <a:gd name="connsiteY1" fmla="*/ 0 h 157165"/>
                <a:gd name="connsiteX2" fmla="*/ 0 w 247755"/>
                <a:gd name="connsiteY2" fmla="*/ 73819 h 157165"/>
                <a:gd name="connsiteX3" fmla="*/ 247650 w 247755"/>
                <a:gd name="connsiteY3" fmla="*/ 157165 h 157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755" h="157165">
                  <a:moveTo>
                    <a:pt x="247650" y="157165"/>
                  </a:moveTo>
                  <a:cubicBezTo>
                    <a:pt x="248444" y="107952"/>
                    <a:pt x="244474" y="49213"/>
                    <a:pt x="245268" y="0"/>
                  </a:cubicBezTo>
                  <a:cubicBezTo>
                    <a:pt x="192087" y="2382"/>
                    <a:pt x="22225" y="4762"/>
                    <a:pt x="0" y="73819"/>
                  </a:cubicBezTo>
                  <a:cubicBezTo>
                    <a:pt x="35718" y="122238"/>
                    <a:pt x="178594" y="156371"/>
                    <a:pt x="247650" y="157165"/>
                  </a:cubicBezTo>
                  <a:close/>
                </a:path>
              </a:pathLst>
            </a:custGeom>
            <a:solidFill>
              <a:srgbClr val="BC7D00"/>
            </a:solidFill>
            <a:ln w="3175"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2168525" y="4084638"/>
            <a:ext cx="4651375" cy="1239837"/>
            <a:chOff x="2530645" y="3933371"/>
            <a:chExt cx="4651820" cy="1238901"/>
          </a:xfrm>
        </p:grpSpPr>
        <p:pic>
          <p:nvPicPr>
            <p:cNvPr id="5153" name="Picture 4" descr="C:\Users\dell\Desktop\Icon sale page\Icon tĩnh\200wide.jpg"/>
            <p:cNvPicPr>
              <a:picLocks noChangeAspect="1" noChangeArrowheads="1"/>
            </p:cNvPicPr>
            <p:nvPr/>
          </p:nvPicPr>
          <p:blipFill>
            <a:blip r:embed="rId5"/>
            <a:srcRect l="14159"/>
            <a:stretch>
              <a:fillRect/>
            </a:stretch>
          </p:blipFill>
          <p:spPr bwMode="auto">
            <a:xfrm flipH="1">
              <a:off x="2656682" y="4926180"/>
              <a:ext cx="3744118" cy="24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1" name="Group 23"/>
            <p:cNvGrpSpPr>
              <a:grpSpLocks/>
            </p:cNvGrpSpPr>
            <p:nvPr/>
          </p:nvGrpSpPr>
          <p:grpSpPr bwMode="auto">
            <a:xfrm>
              <a:off x="2530645" y="3933371"/>
              <a:ext cx="4651820" cy="1011238"/>
              <a:chOff x="2671148" y="1311915"/>
              <a:chExt cx="3938587" cy="1011238"/>
            </a:xfrm>
          </p:grpSpPr>
          <p:pic>
            <p:nvPicPr>
              <p:cNvPr id="5155" name="Picture 3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6" name="Rounded Rectangle 25"/>
              <p:cNvSpPr/>
              <p:nvPr/>
            </p:nvSpPr>
            <p:spPr>
              <a:xfrm>
                <a:off x="2762555" y="1386471"/>
                <a:ext cx="3777280" cy="861362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24" name="Group 47"/>
          <p:cNvGrpSpPr>
            <a:grpSpLocks/>
          </p:cNvGrpSpPr>
          <p:nvPr/>
        </p:nvGrpSpPr>
        <p:grpSpPr bwMode="auto">
          <a:xfrm flipH="1">
            <a:off x="5943600" y="4419600"/>
            <a:ext cx="1057275" cy="663575"/>
            <a:chOff x="2452688" y="2863775"/>
            <a:chExt cx="1819275" cy="662858"/>
          </a:xfrm>
        </p:grpSpPr>
        <p:sp>
          <p:nvSpPr>
            <p:cNvPr id="49" name="Freeform 48"/>
            <p:cNvSpPr/>
            <p:nvPr/>
          </p:nvSpPr>
          <p:spPr>
            <a:xfrm>
              <a:off x="2452688" y="2863775"/>
              <a:ext cx="1819275" cy="583569"/>
            </a:xfrm>
            <a:custGeom>
              <a:avLst/>
              <a:gdLst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604962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19275" h="584276">
                  <a:moveTo>
                    <a:pt x="1819275" y="312813"/>
                  </a:moveTo>
                  <a:lnTo>
                    <a:pt x="1604962" y="74688"/>
                  </a:lnTo>
                  <a:cubicBezTo>
                    <a:pt x="1243806" y="74688"/>
                    <a:pt x="868362" y="27063"/>
                    <a:pt x="500062" y="3250"/>
                  </a:cubicBezTo>
                  <a:cubicBezTo>
                    <a:pt x="348456" y="-718"/>
                    <a:pt x="108744" y="-14213"/>
                    <a:pt x="9525" y="69925"/>
                  </a:cubicBezTo>
                  <a:lnTo>
                    <a:pt x="0" y="577131"/>
                  </a:lnTo>
                  <a:cubicBezTo>
                    <a:pt x="23020" y="507281"/>
                    <a:pt x="191294" y="513631"/>
                    <a:pt x="233362" y="503313"/>
                  </a:cubicBezTo>
                  <a:cubicBezTo>
                    <a:pt x="477043" y="496963"/>
                    <a:pt x="658812" y="514426"/>
                    <a:pt x="842962" y="541413"/>
                  </a:cubicBezTo>
                  <a:cubicBezTo>
                    <a:pt x="1020762" y="560464"/>
                    <a:pt x="1350962" y="569988"/>
                    <a:pt x="1604962" y="584276"/>
                  </a:cubicBezTo>
                  <a:lnTo>
                    <a:pt x="1819275" y="312813"/>
                  </a:lnTo>
                  <a:close/>
                </a:path>
              </a:pathLst>
            </a:custGeom>
            <a:gradFill flip="none" rotWithShape="1">
              <a:gsLst>
                <a:gs pos="22000">
                  <a:srgbClr val="FFAD04"/>
                </a:gs>
                <a:gs pos="0">
                  <a:srgbClr val="FFAD04">
                    <a:lumMod val="80000"/>
                    <a:lumOff val="20000"/>
                  </a:srgbClr>
                </a:gs>
                <a:gs pos="49000">
                  <a:srgbClr val="FFAD04">
                    <a:lumMod val="90000"/>
                  </a:srgbClr>
                </a:gs>
                <a:gs pos="60000">
                  <a:srgbClr val="FFAD04"/>
                </a:gs>
                <a:gs pos="100000">
                  <a:srgbClr val="FFAD04">
                    <a:lumMod val="80000"/>
                  </a:srgbClr>
                </a:gs>
                <a:gs pos="84000">
                  <a:srgbClr val="FFAD04">
                    <a:lumMod val="50000"/>
                    <a:lumOff val="50000"/>
                  </a:srgbClr>
                </a:gs>
                <a:gs pos="80000">
                  <a:srgbClr val="FFAD04">
                    <a:lumMod val="50000"/>
                    <a:lumOff val="50000"/>
                  </a:srgbClr>
                </a:gs>
              </a:gsLst>
              <a:lin ang="10800000" scaled="1"/>
              <a:tileRect/>
            </a:gradFill>
            <a:ln w="3175">
              <a:noFill/>
            </a:ln>
            <a:effectLst>
              <a:outerShdw blurRad="50800" dist="38100" dir="5400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452688" y="3369468"/>
              <a:ext cx="247755" cy="157165"/>
            </a:xfrm>
            <a:custGeom>
              <a:avLst/>
              <a:gdLst>
                <a:gd name="connsiteX0" fmla="*/ 233362 w 242887"/>
                <a:gd name="connsiteY0" fmla="*/ 138113 h 138113"/>
                <a:gd name="connsiteX1" fmla="*/ 242887 w 242887"/>
                <a:gd name="connsiteY1" fmla="*/ 0 h 138113"/>
                <a:gd name="connsiteX2" fmla="*/ 0 w 242887"/>
                <a:gd name="connsiteY2" fmla="*/ 66675 h 138113"/>
                <a:gd name="connsiteX3" fmla="*/ 233362 w 242887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2887"/>
                <a:gd name="connsiteY0" fmla="*/ 147639 h 147639"/>
                <a:gd name="connsiteX1" fmla="*/ 242887 w 242887"/>
                <a:gd name="connsiteY1" fmla="*/ 0 h 147639"/>
                <a:gd name="connsiteX2" fmla="*/ 0 w 242887"/>
                <a:gd name="connsiteY2" fmla="*/ 66675 h 147639"/>
                <a:gd name="connsiteX3" fmla="*/ 240506 w 242887"/>
                <a:gd name="connsiteY3" fmla="*/ 147639 h 147639"/>
                <a:gd name="connsiteX0" fmla="*/ 240506 w 245268"/>
                <a:gd name="connsiteY0" fmla="*/ 154783 h 154783"/>
                <a:gd name="connsiteX1" fmla="*/ 245268 w 245268"/>
                <a:gd name="connsiteY1" fmla="*/ 0 h 154783"/>
                <a:gd name="connsiteX2" fmla="*/ 0 w 245268"/>
                <a:gd name="connsiteY2" fmla="*/ 73819 h 154783"/>
                <a:gd name="connsiteX3" fmla="*/ 240506 w 245268"/>
                <a:gd name="connsiteY3" fmla="*/ 154783 h 154783"/>
                <a:gd name="connsiteX0" fmla="*/ 247650 w 247755"/>
                <a:gd name="connsiteY0" fmla="*/ 157165 h 157165"/>
                <a:gd name="connsiteX1" fmla="*/ 245268 w 247755"/>
                <a:gd name="connsiteY1" fmla="*/ 0 h 157165"/>
                <a:gd name="connsiteX2" fmla="*/ 0 w 247755"/>
                <a:gd name="connsiteY2" fmla="*/ 73819 h 157165"/>
                <a:gd name="connsiteX3" fmla="*/ 247650 w 247755"/>
                <a:gd name="connsiteY3" fmla="*/ 157165 h 157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755" h="157165">
                  <a:moveTo>
                    <a:pt x="247650" y="157165"/>
                  </a:moveTo>
                  <a:cubicBezTo>
                    <a:pt x="248444" y="107952"/>
                    <a:pt x="244474" y="49213"/>
                    <a:pt x="245268" y="0"/>
                  </a:cubicBezTo>
                  <a:cubicBezTo>
                    <a:pt x="192087" y="2382"/>
                    <a:pt x="22225" y="4762"/>
                    <a:pt x="0" y="73819"/>
                  </a:cubicBezTo>
                  <a:cubicBezTo>
                    <a:pt x="35718" y="122238"/>
                    <a:pt x="178594" y="156371"/>
                    <a:pt x="247650" y="157165"/>
                  </a:cubicBezTo>
                  <a:close/>
                </a:path>
              </a:pathLst>
            </a:custGeom>
            <a:solidFill>
              <a:srgbClr val="BC7D00"/>
            </a:solidFill>
            <a:ln w="3175"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1920875" y="4276725"/>
            <a:ext cx="1819275" cy="661988"/>
            <a:chOff x="2452688" y="2863775"/>
            <a:chExt cx="1819275" cy="662858"/>
          </a:xfrm>
        </p:grpSpPr>
        <p:sp>
          <p:nvSpPr>
            <p:cNvPr id="55" name="Freeform 54"/>
            <p:cNvSpPr/>
            <p:nvPr/>
          </p:nvSpPr>
          <p:spPr>
            <a:xfrm>
              <a:off x="2452688" y="2863775"/>
              <a:ext cx="1819275" cy="584968"/>
            </a:xfrm>
            <a:custGeom>
              <a:avLst/>
              <a:gdLst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604962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19275" h="584276">
                  <a:moveTo>
                    <a:pt x="1819275" y="312813"/>
                  </a:moveTo>
                  <a:lnTo>
                    <a:pt x="1604962" y="74688"/>
                  </a:lnTo>
                  <a:cubicBezTo>
                    <a:pt x="1243806" y="74688"/>
                    <a:pt x="868362" y="27063"/>
                    <a:pt x="500062" y="3250"/>
                  </a:cubicBezTo>
                  <a:cubicBezTo>
                    <a:pt x="348456" y="-718"/>
                    <a:pt x="108744" y="-14213"/>
                    <a:pt x="9525" y="69925"/>
                  </a:cubicBezTo>
                  <a:lnTo>
                    <a:pt x="0" y="577131"/>
                  </a:lnTo>
                  <a:cubicBezTo>
                    <a:pt x="23020" y="507281"/>
                    <a:pt x="191294" y="513631"/>
                    <a:pt x="233362" y="503313"/>
                  </a:cubicBezTo>
                  <a:cubicBezTo>
                    <a:pt x="477043" y="496963"/>
                    <a:pt x="658812" y="514426"/>
                    <a:pt x="842962" y="541413"/>
                  </a:cubicBezTo>
                  <a:cubicBezTo>
                    <a:pt x="1020762" y="560464"/>
                    <a:pt x="1350962" y="569988"/>
                    <a:pt x="1604962" y="584276"/>
                  </a:cubicBezTo>
                  <a:lnTo>
                    <a:pt x="1819275" y="312813"/>
                  </a:lnTo>
                  <a:close/>
                </a:path>
              </a:pathLst>
            </a:custGeom>
            <a:gradFill flip="none" rotWithShape="1">
              <a:gsLst>
                <a:gs pos="22000">
                  <a:srgbClr val="FFAD04"/>
                </a:gs>
                <a:gs pos="0">
                  <a:srgbClr val="FFAD04">
                    <a:lumMod val="80000"/>
                    <a:lumOff val="20000"/>
                  </a:srgbClr>
                </a:gs>
                <a:gs pos="49000">
                  <a:srgbClr val="FFAD04">
                    <a:lumMod val="90000"/>
                  </a:srgbClr>
                </a:gs>
                <a:gs pos="60000">
                  <a:srgbClr val="FFAD04"/>
                </a:gs>
                <a:gs pos="100000">
                  <a:srgbClr val="FFAD04">
                    <a:lumMod val="80000"/>
                  </a:srgbClr>
                </a:gs>
                <a:gs pos="84000">
                  <a:srgbClr val="FFAD04">
                    <a:lumMod val="50000"/>
                    <a:lumOff val="50000"/>
                  </a:srgbClr>
                </a:gs>
                <a:gs pos="80000">
                  <a:srgbClr val="FFAD04">
                    <a:lumMod val="50000"/>
                    <a:lumOff val="50000"/>
                  </a:srgbClr>
                </a:gs>
              </a:gsLst>
              <a:lin ang="10800000" scaled="1"/>
              <a:tileRect/>
            </a:gradFill>
            <a:ln w="3175">
              <a:noFill/>
            </a:ln>
            <a:effectLst>
              <a:outerShdw blurRad="50800" dist="38100" dir="5400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Freeform 55"/>
            <p:cNvSpPr/>
            <p:nvPr/>
          </p:nvSpPr>
          <p:spPr>
            <a:xfrm>
              <a:off x="2452688" y="3369468"/>
              <a:ext cx="247755" cy="157165"/>
            </a:xfrm>
            <a:custGeom>
              <a:avLst/>
              <a:gdLst>
                <a:gd name="connsiteX0" fmla="*/ 233362 w 242887"/>
                <a:gd name="connsiteY0" fmla="*/ 138113 h 138113"/>
                <a:gd name="connsiteX1" fmla="*/ 242887 w 242887"/>
                <a:gd name="connsiteY1" fmla="*/ 0 h 138113"/>
                <a:gd name="connsiteX2" fmla="*/ 0 w 242887"/>
                <a:gd name="connsiteY2" fmla="*/ 66675 h 138113"/>
                <a:gd name="connsiteX3" fmla="*/ 233362 w 242887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2887"/>
                <a:gd name="connsiteY0" fmla="*/ 147639 h 147639"/>
                <a:gd name="connsiteX1" fmla="*/ 242887 w 242887"/>
                <a:gd name="connsiteY1" fmla="*/ 0 h 147639"/>
                <a:gd name="connsiteX2" fmla="*/ 0 w 242887"/>
                <a:gd name="connsiteY2" fmla="*/ 66675 h 147639"/>
                <a:gd name="connsiteX3" fmla="*/ 240506 w 242887"/>
                <a:gd name="connsiteY3" fmla="*/ 147639 h 147639"/>
                <a:gd name="connsiteX0" fmla="*/ 240506 w 245268"/>
                <a:gd name="connsiteY0" fmla="*/ 154783 h 154783"/>
                <a:gd name="connsiteX1" fmla="*/ 245268 w 245268"/>
                <a:gd name="connsiteY1" fmla="*/ 0 h 154783"/>
                <a:gd name="connsiteX2" fmla="*/ 0 w 245268"/>
                <a:gd name="connsiteY2" fmla="*/ 73819 h 154783"/>
                <a:gd name="connsiteX3" fmla="*/ 240506 w 245268"/>
                <a:gd name="connsiteY3" fmla="*/ 154783 h 154783"/>
                <a:gd name="connsiteX0" fmla="*/ 247650 w 247755"/>
                <a:gd name="connsiteY0" fmla="*/ 157165 h 157165"/>
                <a:gd name="connsiteX1" fmla="*/ 245268 w 247755"/>
                <a:gd name="connsiteY1" fmla="*/ 0 h 157165"/>
                <a:gd name="connsiteX2" fmla="*/ 0 w 247755"/>
                <a:gd name="connsiteY2" fmla="*/ 73819 h 157165"/>
                <a:gd name="connsiteX3" fmla="*/ 247650 w 247755"/>
                <a:gd name="connsiteY3" fmla="*/ 157165 h 157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755" h="157165">
                  <a:moveTo>
                    <a:pt x="247650" y="157165"/>
                  </a:moveTo>
                  <a:cubicBezTo>
                    <a:pt x="248444" y="107952"/>
                    <a:pt x="244474" y="49213"/>
                    <a:pt x="245268" y="0"/>
                  </a:cubicBezTo>
                  <a:cubicBezTo>
                    <a:pt x="192087" y="2382"/>
                    <a:pt x="22225" y="4762"/>
                    <a:pt x="0" y="73819"/>
                  </a:cubicBezTo>
                  <a:cubicBezTo>
                    <a:pt x="35718" y="122238"/>
                    <a:pt x="178594" y="156371"/>
                    <a:pt x="247650" y="157165"/>
                  </a:cubicBezTo>
                  <a:close/>
                </a:path>
              </a:pathLst>
            </a:custGeom>
            <a:solidFill>
              <a:srgbClr val="BC7D00"/>
            </a:solidFill>
            <a:ln w="3175"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895600" y="1752600"/>
            <a:ext cx="315265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HOẠT ĐỘNG NHÓM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134" name="Rectangle 20"/>
          <p:cNvSpPr>
            <a:spLocks noChangeArrowheads="1"/>
          </p:cNvSpPr>
          <p:nvPr/>
        </p:nvSpPr>
        <p:spPr bwMode="auto">
          <a:xfrm>
            <a:off x="3970338" y="2844800"/>
            <a:ext cx="2659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buClr>
                <a:srgbClr val="D7181F"/>
              </a:buClr>
              <a:buFont typeface="Wingdings" pitchFamily="2" charset="2"/>
              <a:buNone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BCNN(8;1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) </a:t>
            </a:r>
            <a:endParaRPr lang="en-US" sz="24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044753" y="2854138"/>
            <a:ext cx="1491447" cy="400110"/>
          </a:xfrm>
          <a:prstGeom prst="rect">
            <a:avLst/>
          </a:prstGeom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 err="1" smtClean="0">
                <a:solidFill>
                  <a:schemeClr val="bg1"/>
                </a:solidFill>
                <a:effectLst>
                  <a:glow rad="127000">
                    <a:srgbClr val="BC7D00"/>
                  </a:glo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000" b="1" kern="0" dirty="0" smtClean="0">
                <a:solidFill>
                  <a:schemeClr val="bg1"/>
                </a:solidFill>
                <a:effectLst>
                  <a:glow rad="127000">
                    <a:srgbClr val="BC7D00"/>
                  </a:glow>
                </a:effectLst>
                <a:latin typeface="Times New Roman" pitchFamily="18" charset="0"/>
                <a:cs typeface="Times New Roman" pitchFamily="18" charset="0"/>
              </a:rPr>
              <a:t> 1,3</a:t>
            </a:r>
            <a:endParaRPr lang="en-US" sz="2000" b="1" kern="0" dirty="0">
              <a:solidFill>
                <a:schemeClr val="bg1"/>
              </a:solidFill>
              <a:effectLst>
                <a:glow rad="127000">
                  <a:srgbClr val="BC7D00"/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581400" y="4267200"/>
            <a:ext cx="2659062" cy="523220"/>
          </a:xfrm>
          <a:prstGeom prst="rect">
            <a:avLst/>
          </a:prstGeom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BCNN(4;6;1)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044753" y="4354377"/>
            <a:ext cx="1491447" cy="400110"/>
          </a:xfrm>
          <a:prstGeom prst="rect">
            <a:avLst/>
          </a:prstGeom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 err="1" smtClean="0">
                <a:solidFill>
                  <a:schemeClr val="bg1"/>
                </a:solidFill>
                <a:effectLst>
                  <a:glow rad="127000">
                    <a:srgbClr val="BC7D00"/>
                  </a:glo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000" b="1" kern="0" dirty="0" smtClean="0">
                <a:solidFill>
                  <a:schemeClr val="bg1"/>
                </a:solidFill>
                <a:effectLst>
                  <a:glow rad="127000">
                    <a:srgbClr val="BC7D00"/>
                  </a:glow>
                </a:effectLst>
                <a:latin typeface="Times New Roman" pitchFamily="18" charset="0"/>
                <a:cs typeface="Times New Roman" pitchFamily="18" charset="0"/>
              </a:rPr>
              <a:t> 2,4</a:t>
            </a:r>
            <a:endParaRPr lang="en-US" sz="2000" b="1" kern="0" dirty="0">
              <a:solidFill>
                <a:schemeClr val="bg1"/>
              </a:solidFill>
              <a:effectLst>
                <a:glow rad="127000">
                  <a:srgbClr val="BC7D00"/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981200" y="609600"/>
            <a:ext cx="5939447" cy="584775"/>
          </a:xfrm>
          <a:prstGeom prst="rect">
            <a:avLst/>
          </a:prstGeom>
          <a:noFill/>
        </p:spPr>
        <p:txBody>
          <a:bodyPr wrap="non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 BCNN(8;1) </a:t>
            </a:r>
            <a:r>
              <a:rPr lang="en-US" sz="3200" b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và</a:t>
            </a:r>
            <a:r>
              <a:rPr lang="en-US" sz="3200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 BCNN(4;6;1)</a:t>
            </a:r>
            <a:endParaRPr lang="en-US" sz="3200" b="1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pic>
        <p:nvPicPr>
          <p:cNvPr id="42" name="Picture 33" descr="teacher_and_student_hg_clr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0"/>
            <a:ext cx="2057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43" descr="smiley_667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6115050"/>
            <a:ext cx="1371600" cy="742950"/>
          </a:xfrm>
          <a:prstGeom prst="rect">
            <a:avLst/>
          </a:prstGeom>
        </p:spPr>
      </p:pic>
      <p:pic>
        <p:nvPicPr>
          <p:cNvPr id="48" name="Picture 47" descr="smiley_667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6115050"/>
            <a:ext cx="1371600" cy="742950"/>
          </a:xfrm>
          <a:prstGeom prst="rect">
            <a:avLst/>
          </a:prstGeom>
        </p:spPr>
      </p:pic>
    </p:spTree>
  </p:cSld>
  <p:clrMapOvr>
    <a:masterClrMapping/>
  </p:clrMapOvr>
  <p:transition spd="med">
    <p:strips dir="r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3429000" y="1219200"/>
            <a:ext cx="6781800" cy="16764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nhận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gì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BC(8;1)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BCNN(8;1)?</a:t>
            </a:r>
            <a:endParaRPr lang="en-US" sz="2400" b="1" dirty="0">
              <a:solidFill>
                <a:srgbClr val="085CB8"/>
              </a:solidFill>
              <a:latin typeface="Times New Roman" pitchFamily="18" charset="0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3429000" y="1219200"/>
            <a:ext cx="6781800" cy="16764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BC(8;1)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bội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BCNN(8;1)</a:t>
            </a:r>
            <a:endParaRPr lang="en-US" sz="2400" b="1" dirty="0">
              <a:solidFill>
                <a:srgbClr val="085CB8"/>
              </a:solidFill>
              <a:latin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3505200" y="3962400"/>
            <a:ext cx="6781800" cy="1447800"/>
          </a:xfrm>
          <a:prstGeom prst="cloudCallout">
            <a:avLst>
              <a:gd name="adj1" fmla="val -44646"/>
              <a:gd name="adj2" fmla="val 3623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 sz="2400" b="1" dirty="0" err="1">
                <a:solidFill>
                  <a:srgbClr val="085CB8"/>
                </a:solidFill>
                <a:latin typeface="Times New Roman" pitchFamily="18" charset="0"/>
              </a:rPr>
              <a:t>Nhận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85CB8"/>
                </a:solidFill>
                <a:latin typeface="Times New Roman" pitchFamily="18" charset="0"/>
              </a:rPr>
              <a:t>xét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85CB8"/>
                </a:solidFill>
                <a:latin typeface="Times New Roman" pitchFamily="18" charset="0"/>
              </a:rPr>
              <a:t>gì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85CB8"/>
                </a:solidFill>
                <a:latin typeface="Times New Roman" pitchFamily="18" charset="0"/>
              </a:rPr>
              <a:t>về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BCNN(8;1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085CB8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8</a:t>
            </a:r>
            <a:endParaRPr lang="en-US" sz="2400" b="1" dirty="0">
              <a:solidFill>
                <a:srgbClr val="085CB8"/>
              </a:solidFill>
              <a:latin typeface="Times New Roman" pitchFamily="18" charset="0"/>
            </a:endParaRPr>
          </a:p>
          <a:p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BCNN(4;6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;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1) </a:t>
            </a:r>
            <a:r>
              <a:rPr lang="en-US" sz="2400" b="1" dirty="0" err="1">
                <a:solidFill>
                  <a:srgbClr val="085CB8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BCNN(4; 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6)?</a:t>
            </a: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3581400" y="3733800"/>
            <a:ext cx="6781800" cy="14478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BCNN(8; </a:t>
            </a:r>
            <a:r>
              <a:rPr lang="en-US" sz="2800" b="1" dirty="0">
                <a:solidFill>
                  <a:srgbClr val="085CB8"/>
                </a:solidFill>
                <a:latin typeface="Times New Roman" pitchFamily="18" charset="0"/>
              </a:rPr>
              <a:t>1) = 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8</a:t>
            </a:r>
          </a:p>
          <a:p>
            <a:pPr algn="ctr"/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BCNN(4;6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;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1) = 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BCNN(4; </a:t>
            </a:r>
            <a:r>
              <a:rPr lang="en-US" sz="2400" b="1" dirty="0">
                <a:solidFill>
                  <a:srgbClr val="085CB8"/>
                </a:solidFill>
                <a:latin typeface="Times New Roman" pitchFamily="18" charset="0"/>
              </a:rPr>
              <a:t>6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533400"/>
            <a:ext cx="533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(8;1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(1)={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1;2;3;4;5;6;7;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9;10;11;12;13;14;15;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…}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(8)={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24;32;…}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(8;1)={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;16….}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NN(8;1)=8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2819400"/>
            <a:ext cx="5486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(4;6;1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(1)={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1;2;3;4;5;6;7;8;9;10;11;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…}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(4)={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4;8;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16;20;24;…}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(6)={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6;</a:t>
            </a:r>
            <a:r>
              <a:rPr lang="en-US" sz="2400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18;24;30;…}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(4;6;1)={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…}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NN(4;6;1)=12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1000" y="228600"/>
            <a:ext cx="1371600" cy="523220"/>
          </a:xfrm>
          <a:prstGeom prst="rect">
            <a:avLst/>
          </a:prstGeom>
          <a:solidFill>
            <a:schemeClr val="bg1"/>
          </a:solidFill>
          <a:ln w="25400" cmpd="dbl">
            <a:solidFill>
              <a:srgbClr val="1608D2"/>
            </a:solidFill>
          </a:ln>
          <a:scene3d>
            <a:camera prst="perspectiveLeft"/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1407B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 descr="695072k2m8tfrqy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4377"/>
            <a:ext cx="1600200" cy="1373623"/>
          </a:xfrm>
          <a:prstGeom prst="rect">
            <a:avLst/>
          </a:prstGeom>
        </p:spPr>
      </p:pic>
      <p:pic>
        <p:nvPicPr>
          <p:cNvPr id="20" name="Picture 19" descr="695072k2m8tfrqy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5484377"/>
            <a:ext cx="1600200" cy="1373623"/>
          </a:xfrm>
          <a:prstGeom prst="rect">
            <a:avLst/>
          </a:prstGeom>
        </p:spPr>
      </p:pic>
      <p:sp>
        <p:nvSpPr>
          <p:cNvPr id="12" name="AutoShape 17"/>
          <p:cNvSpPr>
            <a:spLocks noChangeArrowheads="1"/>
          </p:cNvSpPr>
          <p:nvPr/>
        </p:nvSpPr>
        <p:spPr bwMode="auto">
          <a:xfrm>
            <a:off x="3429000" y="1219200"/>
            <a:ext cx="6781800" cy="16764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BCNN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17"/>
          <p:cNvSpPr>
            <a:spLocks noChangeArrowheads="1"/>
          </p:cNvSpPr>
          <p:nvPr/>
        </p:nvSpPr>
        <p:spPr bwMode="auto">
          <a:xfrm>
            <a:off x="3505200" y="3581400"/>
            <a:ext cx="7010400" cy="22860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0:</a:t>
            </a:r>
          </a:p>
          <a:p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CNN(a;1)=a (a&gt;1)</a:t>
            </a:r>
            <a:endParaRPr lang="en-US" sz="26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CNN(a;b;1)=BCNN(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3" grpId="0" animBg="1"/>
      <p:bldP spid="6" grpId="0" animBg="1"/>
      <p:bldP spid="7" grpId="2" animBg="1"/>
      <p:bldP spid="4" grpId="0"/>
      <p:bldP spid="5" grpId="0"/>
      <p:bldP spid="12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7620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1</a:t>
            </a:r>
          </a:p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BCNN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524000"/>
            <a:ext cx="7543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a; b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0:</a:t>
            </a:r>
          </a:p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BCNN(a;1)=a(a&gt;1)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ụ:BCN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8;1)=8</a:t>
            </a:r>
          </a:p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BCNN(a;b;1)=BCNN(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BCNN(4;6;1)=BCNN(4;6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2590800"/>
            <a:ext cx="66294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BCNN:</a:t>
            </a:r>
          </a:p>
          <a:p>
            <a:pPr>
              <a:buFontTx/>
              <a:buChar char="-"/>
            </a:pP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BC(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12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BC(4;6) 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buFontTx/>
              <a:buChar char="-"/>
            </a:pP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BCNN(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: x=BCNN(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12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BCNN(4;6)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12=BCNN(4;6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495800" y="2971800"/>
          <a:ext cx="1400176" cy="355600"/>
        </p:xfrm>
        <a:graphic>
          <a:graphicData uri="http://schemas.openxmlformats.org/presentationml/2006/ole">
            <p:oleObj spid="_x0000_s23554" name="Equation" r:id="rId4" imgW="799920" imgH="20304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00600" y="3276600"/>
          <a:ext cx="1600200" cy="422030"/>
        </p:xfrm>
        <a:graphic>
          <a:graphicData uri="http://schemas.openxmlformats.org/presentationml/2006/ole">
            <p:oleObj spid="_x0000_s23555" name="Equation" r:id="rId5" imgW="850680" imgH="203040" progId="Equation.DSMT4">
              <p:embed/>
            </p:oleObj>
          </a:graphicData>
        </a:graphic>
      </p:graphicFrame>
      <p:pic>
        <p:nvPicPr>
          <p:cNvPr id="11" name="Picture 10" descr="878060mzmb0yx9vo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400" y="5235102"/>
            <a:ext cx="1981200" cy="1622898"/>
          </a:xfrm>
          <a:prstGeom prst="rect">
            <a:avLst/>
          </a:prstGeom>
        </p:spPr>
      </p:pic>
      <p:pic>
        <p:nvPicPr>
          <p:cNvPr id="13" name="Picture 12" descr="th_96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4648200"/>
            <a:ext cx="838200" cy="774700"/>
          </a:xfrm>
          <a:prstGeom prst="rect">
            <a:avLst/>
          </a:prstGeom>
        </p:spPr>
      </p:pic>
      <p:pic>
        <p:nvPicPr>
          <p:cNvPr id="14" name="Picture 13" descr="th_96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334000"/>
            <a:ext cx="533400" cy="492991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3000" b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315200" cy="777875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ƯCLN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323850" y="1557338"/>
            <a:ext cx="39735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1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:Phân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323850" y="2419350"/>
            <a:ext cx="39163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2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:Chọn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608D2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50825" y="3284538"/>
            <a:ext cx="39909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3</a:t>
            </a:r>
            <a:r>
              <a:rPr lang="en-US" sz="24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Lập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họn,mỗi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50825" y="486886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ƯCLN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4643438" y="1484313"/>
            <a:ext cx="39735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1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:Phân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4643438" y="2349500"/>
            <a:ext cx="391636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2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:Chọn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endParaRPr lang="en-US" sz="2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endParaRPr 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4643438" y="3284538"/>
            <a:ext cx="39909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3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:Lập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họn,mỗi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4716463" y="4868863"/>
            <a:ext cx="388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8600" y="1066800"/>
            <a:ext cx="4191000" cy="449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4419600" y="1066800"/>
            <a:ext cx="4191000" cy="449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219200" y="11430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ƯCL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10200" y="10668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CN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1" descr="659204qfhni5vgxw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95867" cy="1790700"/>
          </a:xfrm>
          <a:prstGeom prst="rect">
            <a:avLst/>
          </a:prstGeom>
        </p:spPr>
      </p:pic>
      <p:pic>
        <p:nvPicPr>
          <p:cNvPr id="33" name="Picture 32" descr="916380xpqefk44q9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033814">
            <a:off x="8153306" y="4771356"/>
            <a:ext cx="532643" cy="2187641"/>
          </a:xfrm>
          <a:prstGeom prst="rect">
            <a:avLst/>
          </a:prstGeom>
        </p:spPr>
      </p:pic>
      <p:pic>
        <p:nvPicPr>
          <p:cNvPr id="31" name="Picture 30" descr="762698p8tktixebs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668514">
            <a:off x="8422923" y="4699292"/>
            <a:ext cx="914400" cy="2090057"/>
          </a:xfrm>
          <a:prstGeom prst="rect">
            <a:avLst/>
          </a:prstGeom>
        </p:spPr>
      </p:pic>
      <p:pic>
        <p:nvPicPr>
          <p:cNvPr id="34" name="Picture 33" descr="1087810i8chjggxty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508512">
            <a:off x="8305800" y="3962400"/>
            <a:ext cx="609600" cy="1676400"/>
          </a:xfrm>
          <a:prstGeom prst="rect">
            <a:avLst/>
          </a:prstGeom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31763" grpId="0"/>
      <p:bldP spid="31764" grpId="0"/>
      <p:bldP spid="31765" grpId="0"/>
      <p:bldP spid="31768" grpId="0"/>
      <p:bldP spid="31769" grpId="0"/>
      <p:bldP spid="31770" grpId="0"/>
      <p:bldP spid="317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225550" y="1450975"/>
            <a:ext cx="6505575" cy="558800"/>
            <a:chOff x="1631147" y="1316985"/>
            <a:chExt cx="5761832" cy="559049"/>
          </a:xfrm>
        </p:grpSpPr>
        <p:sp>
          <p:nvSpPr>
            <p:cNvPr id="63" name="Freeform 62"/>
            <p:cNvSpPr/>
            <p:nvPr/>
          </p:nvSpPr>
          <p:spPr>
            <a:xfrm>
              <a:off x="1631147" y="1316985"/>
              <a:ext cx="5761832" cy="559049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761832" h="559049">
                  <a:moveTo>
                    <a:pt x="793" y="7938"/>
                  </a:moveTo>
                  <a:cubicBezTo>
                    <a:pt x="123031" y="32544"/>
                    <a:pt x="250031" y="23813"/>
                    <a:pt x="374650" y="31750"/>
                  </a:cubicBezTo>
                  <a:cubicBezTo>
                    <a:pt x="555361" y="27517"/>
                    <a:pt x="750359" y="32808"/>
                    <a:pt x="916782" y="19050"/>
                  </a:cubicBezTo>
                  <a:lnTo>
                    <a:pt x="4862512" y="19050"/>
                  </a:lnTo>
                  <a:lnTo>
                    <a:pt x="5076032" y="26988"/>
                  </a:lnTo>
                  <a:cubicBezTo>
                    <a:pt x="5303838" y="39423"/>
                    <a:pt x="5643562" y="28046"/>
                    <a:pt x="5759450" y="0"/>
                  </a:cubicBezTo>
                  <a:cubicBezTo>
                    <a:pt x="5713942" y="126736"/>
                    <a:pt x="5635095" y="193939"/>
                    <a:pt x="5577681" y="273050"/>
                  </a:cubicBezTo>
                  <a:lnTo>
                    <a:pt x="5761832" y="522287"/>
                  </a:lnTo>
                  <a:cubicBezTo>
                    <a:pt x="5652030" y="552713"/>
                    <a:pt x="5526881" y="557212"/>
                    <a:pt x="5251450" y="558800"/>
                  </a:cubicBezTo>
                  <a:lnTo>
                    <a:pt x="919163" y="550068"/>
                  </a:lnTo>
                  <a:lnTo>
                    <a:pt x="661194" y="553244"/>
                  </a:lnTo>
                  <a:cubicBezTo>
                    <a:pt x="526521" y="556419"/>
                    <a:pt x="206111" y="573881"/>
                    <a:pt x="0" y="527050"/>
                  </a:cubicBezTo>
                  <a:lnTo>
                    <a:pt x="200025" y="271463"/>
                  </a:lnTo>
                  <a:cubicBezTo>
                    <a:pt x="124089" y="193146"/>
                    <a:pt x="79110" y="136261"/>
                    <a:pt x="793" y="7938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E347D"/>
                </a:gs>
                <a:gs pos="14000">
                  <a:srgbClr val="C42D70"/>
                </a:gs>
                <a:gs pos="50000">
                  <a:srgbClr val="DE347D"/>
                </a:gs>
                <a:gs pos="100000">
                  <a:srgbClr val="DE347D"/>
                </a:gs>
                <a:gs pos="86000">
                  <a:srgbClr val="C42D70"/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" name="Freeform 63"/>
            <p:cNvSpPr/>
            <p:nvPr/>
          </p:nvSpPr>
          <p:spPr>
            <a:xfrm>
              <a:off x="1732380" y="1374160"/>
              <a:ext cx="5563585" cy="452640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761832" h="559049">
                  <a:moveTo>
                    <a:pt x="793" y="7938"/>
                  </a:moveTo>
                  <a:cubicBezTo>
                    <a:pt x="123031" y="32544"/>
                    <a:pt x="250031" y="23813"/>
                    <a:pt x="374650" y="31750"/>
                  </a:cubicBezTo>
                  <a:cubicBezTo>
                    <a:pt x="555361" y="27517"/>
                    <a:pt x="750359" y="32808"/>
                    <a:pt x="916782" y="19050"/>
                  </a:cubicBezTo>
                  <a:lnTo>
                    <a:pt x="4862512" y="19050"/>
                  </a:lnTo>
                  <a:lnTo>
                    <a:pt x="5076032" y="26988"/>
                  </a:lnTo>
                  <a:cubicBezTo>
                    <a:pt x="5303838" y="39423"/>
                    <a:pt x="5643562" y="28046"/>
                    <a:pt x="5759450" y="0"/>
                  </a:cubicBezTo>
                  <a:cubicBezTo>
                    <a:pt x="5713942" y="126736"/>
                    <a:pt x="5635095" y="193939"/>
                    <a:pt x="5577681" y="273050"/>
                  </a:cubicBezTo>
                  <a:lnTo>
                    <a:pt x="5761832" y="522287"/>
                  </a:lnTo>
                  <a:cubicBezTo>
                    <a:pt x="5652030" y="552713"/>
                    <a:pt x="5526881" y="557212"/>
                    <a:pt x="5251450" y="558800"/>
                  </a:cubicBezTo>
                  <a:lnTo>
                    <a:pt x="919163" y="550068"/>
                  </a:lnTo>
                  <a:lnTo>
                    <a:pt x="661194" y="553244"/>
                  </a:lnTo>
                  <a:cubicBezTo>
                    <a:pt x="526521" y="556419"/>
                    <a:pt x="206111" y="573881"/>
                    <a:pt x="0" y="527050"/>
                  </a:cubicBezTo>
                  <a:lnTo>
                    <a:pt x="200025" y="271463"/>
                  </a:lnTo>
                  <a:cubicBezTo>
                    <a:pt x="124089" y="193146"/>
                    <a:pt x="79110" y="136261"/>
                    <a:pt x="793" y="7938"/>
                  </a:cubicBezTo>
                  <a:close/>
                </a:path>
              </a:pathLst>
            </a:custGeom>
            <a:noFill/>
            <a:ln w="19050">
              <a:solidFill>
                <a:srgbClr val="F1A9C8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219200" y="2984500"/>
            <a:ext cx="1047750" cy="495300"/>
            <a:chOff x="1714500" y="3094038"/>
            <a:chExt cx="1047750" cy="551111"/>
          </a:xfrm>
        </p:grpSpPr>
        <p:sp>
          <p:nvSpPr>
            <p:cNvPr id="57" name="Freeform 56"/>
            <p:cNvSpPr/>
            <p:nvPr/>
          </p:nvSpPr>
          <p:spPr>
            <a:xfrm>
              <a:off x="1714500" y="3094038"/>
              <a:ext cx="1047750" cy="551111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1042988 w 5761832"/>
                <a:gd name="connsiteY10" fmla="*/ 547688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1042988 w 5761832"/>
                <a:gd name="connsiteY9" fmla="*/ 547688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759450 w 5761832"/>
                <a:gd name="connsiteY4" fmla="*/ 0 h 559049"/>
                <a:gd name="connsiteX5" fmla="*/ 5577681 w 5761832"/>
                <a:gd name="connsiteY5" fmla="*/ 273050 h 559049"/>
                <a:gd name="connsiteX6" fmla="*/ 5761832 w 5761832"/>
                <a:gd name="connsiteY6" fmla="*/ 522287 h 559049"/>
                <a:gd name="connsiteX7" fmla="*/ 5251450 w 5761832"/>
                <a:gd name="connsiteY7" fmla="*/ 558800 h 559049"/>
                <a:gd name="connsiteX8" fmla="*/ 1042988 w 5761832"/>
                <a:gd name="connsiteY8" fmla="*/ 547688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577681 w 5761832"/>
                <a:gd name="connsiteY4" fmla="*/ 265112 h 551111"/>
                <a:gd name="connsiteX5" fmla="*/ 5761832 w 5761832"/>
                <a:gd name="connsiteY5" fmla="*/ 514349 h 551111"/>
                <a:gd name="connsiteX6" fmla="*/ 5251450 w 5761832"/>
                <a:gd name="connsiteY6" fmla="*/ 550862 h 551111"/>
                <a:gd name="connsiteX7" fmla="*/ 1042988 w 5761832"/>
                <a:gd name="connsiteY7" fmla="*/ 539750 h 551111"/>
                <a:gd name="connsiteX8" fmla="*/ 919163 w 5761832"/>
                <a:gd name="connsiteY8" fmla="*/ 542130 h 551111"/>
                <a:gd name="connsiteX9" fmla="*/ 661194 w 5761832"/>
                <a:gd name="connsiteY9" fmla="*/ 545306 h 551111"/>
                <a:gd name="connsiteX10" fmla="*/ 0 w 5761832"/>
                <a:gd name="connsiteY10" fmla="*/ 519112 h 551111"/>
                <a:gd name="connsiteX11" fmla="*/ 200025 w 5761832"/>
                <a:gd name="connsiteY11" fmla="*/ 263525 h 551111"/>
                <a:gd name="connsiteX12" fmla="*/ 793 w 5761832"/>
                <a:gd name="connsiteY12" fmla="*/ 0 h 551111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761832 w 5761832"/>
                <a:gd name="connsiteY4" fmla="*/ 514349 h 551111"/>
                <a:gd name="connsiteX5" fmla="*/ 5251450 w 5761832"/>
                <a:gd name="connsiteY5" fmla="*/ 550862 h 551111"/>
                <a:gd name="connsiteX6" fmla="*/ 1042988 w 5761832"/>
                <a:gd name="connsiteY6" fmla="*/ 539750 h 551111"/>
                <a:gd name="connsiteX7" fmla="*/ 919163 w 5761832"/>
                <a:gd name="connsiteY7" fmla="*/ 542130 h 551111"/>
                <a:gd name="connsiteX8" fmla="*/ 661194 w 5761832"/>
                <a:gd name="connsiteY8" fmla="*/ 545306 h 551111"/>
                <a:gd name="connsiteX9" fmla="*/ 0 w 5761832"/>
                <a:gd name="connsiteY9" fmla="*/ 519112 h 551111"/>
                <a:gd name="connsiteX10" fmla="*/ 200025 w 5761832"/>
                <a:gd name="connsiteY10" fmla="*/ 263525 h 551111"/>
                <a:gd name="connsiteX11" fmla="*/ 793 w 5761832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1047750 w 5251450"/>
                <a:gd name="connsiteY3" fmla="*/ 6350 h 551111"/>
                <a:gd name="connsiteX4" fmla="*/ 5251450 w 5251450"/>
                <a:gd name="connsiteY4" fmla="*/ 550862 h 551111"/>
                <a:gd name="connsiteX5" fmla="*/ 1042988 w 5251450"/>
                <a:gd name="connsiteY5" fmla="*/ 539750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1047750"/>
                <a:gd name="connsiteY0" fmla="*/ 0 h 551111"/>
                <a:gd name="connsiteX1" fmla="*/ 374650 w 1047750"/>
                <a:gd name="connsiteY1" fmla="*/ 23812 h 551111"/>
                <a:gd name="connsiteX2" fmla="*/ 916782 w 1047750"/>
                <a:gd name="connsiteY2" fmla="*/ 11112 h 551111"/>
                <a:gd name="connsiteX3" fmla="*/ 1047750 w 1047750"/>
                <a:gd name="connsiteY3" fmla="*/ 6350 h 551111"/>
                <a:gd name="connsiteX4" fmla="*/ 1042988 w 1047750"/>
                <a:gd name="connsiteY4" fmla="*/ 539750 h 551111"/>
                <a:gd name="connsiteX5" fmla="*/ 919163 w 1047750"/>
                <a:gd name="connsiteY5" fmla="*/ 542130 h 551111"/>
                <a:gd name="connsiteX6" fmla="*/ 661194 w 1047750"/>
                <a:gd name="connsiteY6" fmla="*/ 545306 h 551111"/>
                <a:gd name="connsiteX7" fmla="*/ 0 w 1047750"/>
                <a:gd name="connsiteY7" fmla="*/ 519112 h 551111"/>
                <a:gd name="connsiteX8" fmla="*/ 200025 w 1047750"/>
                <a:gd name="connsiteY8" fmla="*/ 263525 h 551111"/>
                <a:gd name="connsiteX9" fmla="*/ 793 w 1047750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47750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1047750" y="6350"/>
                  </a:lnTo>
                  <a:cubicBezTo>
                    <a:pt x="1046163" y="184150"/>
                    <a:pt x="1044575" y="361950"/>
                    <a:pt x="1042988" y="539750"/>
                  </a:cubicBez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E347D"/>
                </a:gs>
                <a:gs pos="14000">
                  <a:srgbClr val="DE347D">
                    <a:lumMod val="91000"/>
                  </a:srgbClr>
                </a:gs>
                <a:gs pos="50000">
                  <a:srgbClr val="DE347D"/>
                </a:gs>
                <a:gs pos="100000">
                  <a:srgbClr val="DE347D"/>
                </a:gs>
                <a:gs pos="86000">
                  <a:srgbClr val="C42D70"/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1816100" y="3154095"/>
              <a:ext cx="919163" cy="436297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52905 w 5761832"/>
                <a:gd name="connsiteY10" fmla="*/ 546396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835542"/>
                <a:gd name="connsiteY0" fmla="*/ 7938 h 559049"/>
                <a:gd name="connsiteX1" fmla="*/ 374650 w 5835542"/>
                <a:gd name="connsiteY1" fmla="*/ 31750 h 559049"/>
                <a:gd name="connsiteX2" fmla="*/ 916782 w 5835542"/>
                <a:gd name="connsiteY2" fmla="*/ 19050 h 559049"/>
                <a:gd name="connsiteX3" fmla="*/ 945507 w 5835542"/>
                <a:gd name="connsiteY3" fmla="*/ 20131 h 559049"/>
                <a:gd name="connsiteX4" fmla="*/ 4862512 w 5835542"/>
                <a:gd name="connsiteY4" fmla="*/ 19050 h 559049"/>
                <a:gd name="connsiteX5" fmla="*/ 5076032 w 5835542"/>
                <a:gd name="connsiteY5" fmla="*/ 26988 h 559049"/>
                <a:gd name="connsiteX6" fmla="*/ 5759450 w 5835542"/>
                <a:gd name="connsiteY6" fmla="*/ 0 h 559049"/>
                <a:gd name="connsiteX7" fmla="*/ 5761832 w 5835542"/>
                <a:gd name="connsiteY7" fmla="*/ 522287 h 559049"/>
                <a:gd name="connsiteX8" fmla="*/ 5251450 w 5835542"/>
                <a:gd name="connsiteY8" fmla="*/ 558800 h 559049"/>
                <a:gd name="connsiteX9" fmla="*/ 952905 w 5835542"/>
                <a:gd name="connsiteY9" fmla="*/ 546396 h 559049"/>
                <a:gd name="connsiteX10" fmla="*/ 919163 w 5835542"/>
                <a:gd name="connsiteY10" fmla="*/ 550068 h 559049"/>
                <a:gd name="connsiteX11" fmla="*/ 661194 w 5835542"/>
                <a:gd name="connsiteY11" fmla="*/ 553244 h 559049"/>
                <a:gd name="connsiteX12" fmla="*/ 0 w 5835542"/>
                <a:gd name="connsiteY12" fmla="*/ 527050 h 559049"/>
                <a:gd name="connsiteX13" fmla="*/ 200025 w 5835542"/>
                <a:gd name="connsiteY13" fmla="*/ 271463 h 559049"/>
                <a:gd name="connsiteX14" fmla="*/ 793 w 5835542"/>
                <a:gd name="connsiteY14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945507 w 5761832"/>
                <a:gd name="connsiteY3" fmla="*/ 12193 h 551111"/>
                <a:gd name="connsiteX4" fmla="*/ 4862512 w 5761832"/>
                <a:gd name="connsiteY4" fmla="*/ 11112 h 551111"/>
                <a:gd name="connsiteX5" fmla="*/ 5076032 w 5761832"/>
                <a:gd name="connsiteY5" fmla="*/ 19050 h 551111"/>
                <a:gd name="connsiteX6" fmla="*/ 5761832 w 5761832"/>
                <a:gd name="connsiteY6" fmla="*/ 514349 h 551111"/>
                <a:gd name="connsiteX7" fmla="*/ 5251450 w 5761832"/>
                <a:gd name="connsiteY7" fmla="*/ 550862 h 551111"/>
                <a:gd name="connsiteX8" fmla="*/ 952905 w 5761832"/>
                <a:gd name="connsiteY8" fmla="*/ 538458 h 551111"/>
                <a:gd name="connsiteX9" fmla="*/ 919163 w 5761832"/>
                <a:gd name="connsiteY9" fmla="*/ 542130 h 551111"/>
                <a:gd name="connsiteX10" fmla="*/ 661194 w 5761832"/>
                <a:gd name="connsiteY10" fmla="*/ 545306 h 551111"/>
                <a:gd name="connsiteX11" fmla="*/ 0 w 5761832"/>
                <a:gd name="connsiteY11" fmla="*/ 519112 h 551111"/>
                <a:gd name="connsiteX12" fmla="*/ 200025 w 5761832"/>
                <a:gd name="connsiteY12" fmla="*/ 263525 h 551111"/>
                <a:gd name="connsiteX13" fmla="*/ 793 w 5761832"/>
                <a:gd name="connsiteY13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4862512 w 5528877"/>
                <a:gd name="connsiteY4" fmla="*/ 11112 h 551111"/>
                <a:gd name="connsiteX5" fmla="*/ 5076032 w 5528877"/>
                <a:gd name="connsiteY5" fmla="*/ 19050 h 551111"/>
                <a:gd name="connsiteX6" fmla="*/ 5251450 w 5528877"/>
                <a:gd name="connsiteY6" fmla="*/ 550862 h 551111"/>
                <a:gd name="connsiteX7" fmla="*/ 952905 w 5528877"/>
                <a:gd name="connsiteY7" fmla="*/ 538458 h 551111"/>
                <a:gd name="connsiteX8" fmla="*/ 919163 w 5528877"/>
                <a:gd name="connsiteY8" fmla="*/ 542130 h 551111"/>
                <a:gd name="connsiteX9" fmla="*/ 661194 w 5528877"/>
                <a:gd name="connsiteY9" fmla="*/ 545306 h 551111"/>
                <a:gd name="connsiteX10" fmla="*/ 0 w 5528877"/>
                <a:gd name="connsiteY10" fmla="*/ 519112 h 551111"/>
                <a:gd name="connsiteX11" fmla="*/ 200025 w 5528877"/>
                <a:gd name="connsiteY11" fmla="*/ 263525 h 551111"/>
                <a:gd name="connsiteX12" fmla="*/ 793 w 5528877"/>
                <a:gd name="connsiteY12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5076032 w 5528877"/>
                <a:gd name="connsiteY4" fmla="*/ 19050 h 551111"/>
                <a:gd name="connsiteX5" fmla="*/ 5251450 w 5528877"/>
                <a:gd name="connsiteY5" fmla="*/ 550862 h 551111"/>
                <a:gd name="connsiteX6" fmla="*/ 952905 w 5528877"/>
                <a:gd name="connsiteY6" fmla="*/ 538458 h 551111"/>
                <a:gd name="connsiteX7" fmla="*/ 919163 w 5528877"/>
                <a:gd name="connsiteY7" fmla="*/ 542130 h 551111"/>
                <a:gd name="connsiteX8" fmla="*/ 661194 w 5528877"/>
                <a:gd name="connsiteY8" fmla="*/ 545306 h 551111"/>
                <a:gd name="connsiteX9" fmla="*/ 0 w 5528877"/>
                <a:gd name="connsiteY9" fmla="*/ 519112 h 551111"/>
                <a:gd name="connsiteX10" fmla="*/ 200025 w 5528877"/>
                <a:gd name="connsiteY10" fmla="*/ 263525 h 551111"/>
                <a:gd name="connsiteX11" fmla="*/ 793 w 5528877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945507 w 5251450"/>
                <a:gd name="connsiteY3" fmla="*/ 12193 h 551111"/>
                <a:gd name="connsiteX4" fmla="*/ 5251450 w 5251450"/>
                <a:gd name="connsiteY4" fmla="*/ 550862 h 551111"/>
                <a:gd name="connsiteX5" fmla="*/ 952905 w 5251450"/>
                <a:gd name="connsiteY5" fmla="*/ 538458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952905"/>
                <a:gd name="connsiteY0" fmla="*/ 0 h 551111"/>
                <a:gd name="connsiteX1" fmla="*/ 374650 w 952905"/>
                <a:gd name="connsiteY1" fmla="*/ 23812 h 551111"/>
                <a:gd name="connsiteX2" fmla="*/ 916782 w 952905"/>
                <a:gd name="connsiteY2" fmla="*/ 11112 h 551111"/>
                <a:gd name="connsiteX3" fmla="*/ 945507 w 952905"/>
                <a:gd name="connsiteY3" fmla="*/ 12193 h 551111"/>
                <a:gd name="connsiteX4" fmla="*/ 952905 w 952905"/>
                <a:gd name="connsiteY4" fmla="*/ 538458 h 551111"/>
                <a:gd name="connsiteX5" fmla="*/ 919163 w 952905"/>
                <a:gd name="connsiteY5" fmla="*/ 542130 h 551111"/>
                <a:gd name="connsiteX6" fmla="*/ 661194 w 952905"/>
                <a:gd name="connsiteY6" fmla="*/ 545306 h 551111"/>
                <a:gd name="connsiteX7" fmla="*/ 0 w 952905"/>
                <a:gd name="connsiteY7" fmla="*/ 519112 h 551111"/>
                <a:gd name="connsiteX8" fmla="*/ 200025 w 952905"/>
                <a:gd name="connsiteY8" fmla="*/ 263525 h 551111"/>
                <a:gd name="connsiteX9" fmla="*/ 793 w 952905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52905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945507" y="12193"/>
                  </a:lnTo>
                  <a:lnTo>
                    <a:pt x="952905" y="538458"/>
                  </a:ln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noFill/>
            <a:ln w="19050">
              <a:solidFill>
                <a:srgbClr val="F1A9C8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 flipH="1">
            <a:off x="6781800" y="4419600"/>
            <a:ext cx="1371600" cy="493712"/>
            <a:chOff x="1714500" y="3094038"/>
            <a:chExt cx="1047750" cy="551111"/>
          </a:xfrm>
        </p:grpSpPr>
        <p:sp>
          <p:nvSpPr>
            <p:cNvPr id="60" name="Freeform 59"/>
            <p:cNvSpPr/>
            <p:nvPr/>
          </p:nvSpPr>
          <p:spPr>
            <a:xfrm>
              <a:off x="1714500" y="3094038"/>
              <a:ext cx="1047750" cy="551111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1042988 w 5761832"/>
                <a:gd name="connsiteY10" fmla="*/ 547688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1042988 w 5761832"/>
                <a:gd name="connsiteY9" fmla="*/ 547688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759450 w 5761832"/>
                <a:gd name="connsiteY4" fmla="*/ 0 h 559049"/>
                <a:gd name="connsiteX5" fmla="*/ 5577681 w 5761832"/>
                <a:gd name="connsiteY5" fmla="*/ 273050 h 559049"/>
                <a:gd name="connsiteX6" fmla="*/ 5761832 w 5761832"/>
                <a:gd name="connsiteY6" fmla="*/ 522287 h 559049"/>
                <a:gd name="connsiteX7" fmla="*/ 5251450 w 5761832"/>
                <a:gd name="connsiteY7" fmla="*/ 558800 h 559049"/>
                <a:gd name="connsiteX8" fmla="*/ 1042988 w 5761832"/>
                <a:gd name="connsiteY8" fmla="*/ 547688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577681 w 5761832"/>
                <a:gd name="connsiteY4" fmla="*/ 265112 h 551111"/>
                <a:gd name="connsiteX5" fmla="*/ 5761832 w 5761832"/>
                <a:gd name="connsiteY5" fmla="*/ 514349 h 551111"/>
                <a:gd name="connsiteX6" fmla="*/ 5251450 w 5761832"/>
                <a:gd name="connsiteY6" fmla="*/ 550862 h 551111"/>
                <a:gd name="connsiteX7" fmla="*/ 1042988 w 5761832"/>
                <a:gd name="connsiteY7" fmla="*/ 539750 h 551111"/>
                <a:gd name="connsiteX8" fmla="*/ 919163 w 5761832"/>
                <a:gd name="connsiteY8" fmla="*/ 542130 h 551111"/>
                <a:gd name="connsiteX9" fmla="*/ 661194 w 5761832"/>
                <a:gd name="connsiteY9" fmla="*/ 545306 h 551111"/>
                <a:gd name="connsiteX10" fmla="*/ 0 w 5761832"/>
                <a:gd name="connsiteY10" fmla="*/ 519112 h 551111"/>
                <a:gd name="connsiteX11" fmla="*/ 200025 w 5761832"/>
                <a:gd name="connsiteY11" fmla="*/ 263525 h 551111"/>
                <a:gd name="connsiteX12" fmla="*/ 793 w 5761832"/>
                <a:gd name="connsiteY12" fmla="*/ 0 h 551111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761832 w 5761832"/>
                <a:gd name="connsiteY4" fmla="*/ 514349 h 551111"/>
                <a:gd name="connsiteX5" fmla="*/ 5251450 w 5761832"/>
                <a:gd name="connsiteY5" fmla="*/ 550862 h 551111"/>
                <a:gd name="connsiteX6" fmla="*/ 1042988 w 5761832"/>
                <a:gd name="connsiteY6" fmla="*/ 539750 h 551111"/>
                <a:gd name="connsiteX7" fmla="*/ 919163 w 5761832"/>
                <a:gd name="connsiteY7" fmla="*/ 542130 h 551111"/>
                <a:gd name="connsiteX8" fmla="*/ 661194 w 5761832"/>
                <a:gd name="connsiteY8" fmla="*/ 545306 h 551111"/>
                <a:gd name="connsiteX9" fmla="*/ 0 w 5761832"/>
                <a:gd name="connsiteY9" fmla="*/ 519112 h 551111"/>
                <a:gd name="connsiteX10" fmla="*/ 200025 w 5761832"/>
                <a:gd name="connsiteY10" fmla="*/ 263525 h 551111"/>
                <a:gd name="connsiteX11" fmla="*/ 793 w 5761832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1047750 w 5251450"/>
                <a:gd name="connsiteY3" fmla="*/ 6350 h 551111"/>
                <a:gd name="connsiteX4" fmla="*/ 5251450 w 5251450"/>
                <a:gd name="connsiteY4" fmla="*/ 550862 h 551111"/>
                <a:gd name="connsiteX5" fmla="*/ 1042988 w 5251450"/>
                <a:gd name="connsiteY5" fmla="*/ 539750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1047750"/>
                <a:gd name="connsiteY0" fmla="*/ 0 h 551111"/>
                <a:gd name="connsiteX1" fmla="*/ 374650 w 1047750"/>
                <a:gd name="connsiteY1" fmla="*/ 23812 h 551111"/>
                <a:gd name="connsiteX2" fmla="*/ 916782 w 1047750"/>
                <a:gd name="connsiteY2" fmla="*/ 11112 h 551111"/>
                <a:gd name="connsiteX3" fmla="*/ 1047750 w 1047750"/>
                <a:gd name="connsiteY3" fmla="*/ 6350 h 551111"/>
                <a:gd name="connsiteX4" fmla="*/ 1042988 w 1047750"/>
                <a:gd name="connsiteY4" fmla="*/ 539750 h 551111"/>
                <a:gd name="connsiteX5" fmla="*/ 919163 w 1047750"/>
                <a:gd name="connsiteY5" fmla="*/ 542130 h 551111"/>
                <a:gd name="connsiteX6" fmla="*/ 661194 w 1047750"/>
                <a:gd name="connsiteY6" fmla="*/ 545306 h 551111"/>
                <a:gd name="connsiteX7" fmla="*/ 0 w 1047750"/>
                <a:gd name="connsiteY7" fmla="*/ 519112 h 551111"/>
                <a:gd name="connsiteX8" fmla="*/ 200025 w 1047750"/>
                <a:gd name="connsiteY8" fmla="*/ 263525 h 551111"/>
                <a:gd name="connsiteX9" fmla="*/ 793 w 1047750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47750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1047750" y="6350"/>
                  </a:lnTo>
                  <a:cubicBezTo>
                    <a:pt x="1046163" y="184150"/>
                    <a:pt x="1044575" y="361950"/>
                    <a:pt x="1042988" y="539750"/>
                  </a:cubicBez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E347D"/>
                </a:gs>
                <a:gs pos="14000">
                  <a:srgbClr val="DE347D">
                    <a:lumMod val="91000"/>
                  </a:srgbClr>
                </a:gs>
                <a:gs pos="50000">
                  <a:srgbClr val="DE347D"/>
                </a:gs>
                <a:gs pos="100000">
                  <a:srgbClr val="DE347D"/>
                </a:gs>
                <a:gs pos="86000">
                  <a:srgbClr val="C42D70"/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1816100" y="3140112"/>
              <a:ext cx="919162" cy="457192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945507 w 5761832"/>
                <a:gd name="connsiteY3" fmla="*/ 20131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52905 w 5761832"/>
                <a:gd name="connsiteY10" fmla="*/ 546396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835542"/>
                <a:gd name="connsiteY0" fmla="*/ 7938 h 559049"/>
                <a:gd name="connsiteX1" fmla="*/ 374650 w 5835542"/>
                <a:gd name="connsiteY1" fmla="*/ 31750 h 559049"/>
                <a:gd name="connsiteX2" fmla="*/ 916782 w 5835542"/>
                <a:gd name="connsiteY2" fmla="*/ 19050 h 559049"/>
                <a:gd name="connsiteX3" fmla="*/ 945507 w 5835542"/>
                <a:gd name="connsiteY3" fmla="*/ 20131 h 559049"/>
                <a:gd name="connsiteX4" fmla="*/ 4862512 w 5835542"/>
                <a:gd name="connsiteY4" fmla="*/ 19050 h 559049"/>
                <a:gd name="connsiteX5" fmla="*/ 5076032 w 5835542"/>
                <a:gd name="connsiteY5" fmla="*/ 26988 h 559049"/>
                <a:gd name="connsiteX6" fmla="*/ 5759450 w 5835542"/>
                <a:gd name="connsiteY6" fmla="*/ 0 h 559049"/>
                <a:gd name="connsiteX7" fmla="*/ 5761832 w 5835542"/>
                <a:gd name="connsiteY7" fmla="*/ 522287 h 559049"/>
                <a:gd name="connsiteX8" fmla="*/ 5251450 w 5835542"/>
                <a:gd name="connsiteY8" fmla="*/ 558800 h 559049"/>
                <a:gd name="connsiteX9" fmla="*/ 952905 w 5835542"/>
                <a:gd name="connsiteY9" fmla="*/ 546396 h 559049"/>
                <a:gd name="connsiteX10" fmla="*/ 919163 w 5835542"/>
                <a:gd name="connsiteY10" fmla="*/ 550068 h 559049"/>
                <a:gd name="connsiteX11" fmla="*/ 661194 w 5835542"/>
                <a:gd name="connsiteY11" fmla="*/ 553244 h 559049"/>
                <a:gd name="connsiteX12" fmla="*/ 0 w 5835542"/>
                <a:gd name="connsiteY12" fmla="*/ 527050 h 559049"/>
                <a:gd name="connsiteX13" fmla="*/ 200025 w 5835542"/>
                <a:gd name="connsiteY13" fmla="*/ 271463 h 559049"/>
                <a:gd name="connsiteX14" fmla="*/ 793 w 5835542"/>
                <a:gd name="connsiteY14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945507 w 5761832"/>
                <a:gd name="connsiteY3" fmla="*/ 12193 h 551111"/>
                <a:gd name="connsiteX4" fmla="*/ 4862512 w 5761832"/>
                <a:gd name="connsiteY4" fmla="*/ 11112 h 551111"/>
                <a:gd name="connsiteX5" fmla="*/ 5076032 w 5761832"/>
                <a:gd name="connsiteY5" fmla="*/ 19050 h 551111"/>
                <a:gd name="connsiteX6" fmla="*/ 5761832 w 5761832"/>
                <a:gd name="connsiteY6" fmla="*/ 514349 h 551111"/>
                <a:gd name="connsiteX7" fmla="*/ 5251450 w 5761832"/>
                <a:gd name="connsiteY7" fmla="*/ 550862 h 551111"/>
                <a:gd name="connsiteX8" fmla="*/ 952905 w 5761832"/>
                <a:gd name="connsiteY8" fmla="*/ 538458 h 551111"/>
                <a:gd name="connsiteX9" fmla="*/ 919163 w 5761832"/>
                <a:gd name="connsiteY9" fmla="*/ 542130 h 551111"/>
                <a:gd name="connsiteX10" fmla="*/ 661194 w 5761832"/>
                <a:gd name="connsiteY10" fmla="*/ 545306 h 551111"/>
                <a:gd name="connsiteX11" fmla="*/ 0 w 5761832"/>
                <a:gd name="connsiteY11" fmla="*/ 519112 h 551111"/>
                <a:gd name="connsiteX12" fmla="*/ 200025 w 5761832"/>
                <a:gd name="connsiteY12" fmla="*/ 263525 h 551111"/>
                <a:gd name="connsiteX13" fmla="*/ 793 w 5761832"/>
                <a:gd name="connsiteY13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4862512 w 5528877"/>
                <a:gd name="connsiteY4" fmla="*/ 11112 h 551111"/>
                <a:gd name="connsiteX5" fmla="*/ 5076032 w 5528877"/>
                <a:gd name="connsiteY5" fmla="*/ 19050 h 551111"/>
                <a:gd name="connsiteX6" fmla="*/ 5251450 w 5528877"/>
                <a:gd name="connsiteY6" fmla="*/ 550862 h 551111"/>
                <a:gd name="connsiteX7" fmla="*/ 952905 w 5528877"/>
                <a:gd name="connsiteY7" fmla="*/ 538458 h 551111"/>
                <a:gd name="connsiteX8" fmla="*/ 919163 w 5528877"/>
                <a:gd name="connsiteY8" fmla="*/ 542130 h 551111"/>
                <a:gd name="connsiteX9" fmla="*/ 661194 w 5528877"/>
                <a:gd name="connsiteY9" fmla="*/ 545306 h 551111"/>
                <a:gd name="connsiteX10" fmla="*/ 0 w 5528877"/>
                <a:gd name="connsiteY10" fmla="*/ 519112 h 551111"/>
                <a:gd name="connsiteX11" fmla="*/ 200025 w 5528877"/>
                <a:gd name="connsiteY11" fmla="*/ 263525 h 551111"/>
                <a:gd name="connsiteX12" fmla="*/ 793 w 5528877"/>
                <a:gd name="connsiteY12" fmla="*/ 0 h 551111"/>
                <a:gd name="connsiteX0" fmla="*/ 793 w 5528877"/>
                <a:gd name="connsiteY0" fmla="*/ 0 h 551111"/>
                <a:gd name="connsiteX1" fmla="*/ 374650 w 5528877"/>
                <a:gd name="connsiteY1" fmla="*/ 23812 h 551111"/>
                <a:gd name="connsiteX2" fmla="*/ 916782 w 5528877"/>
                <a:gd name="connsiteY2" fmla="*/ 11112 h 551111"/>
                <a:gd name="connsiteX3" fmla="*/ 945507 w 5528877"/>
                <a:gd name="connsiteY3" fmla="*/ 12193 h 551111"/>
                <a:gd name="connsiteX4" fmla="*/ 5076032 w 5528877"/>
                <a:gd name="connsiteY4" fmla="*/ 19050 h 551111"/>
                <a:gd name="connsiteX5" fmla="*/ 5251450 w 5528877"/>
                <a:gd name="connsiteY5" fmla="*/ 550862 h 551111"/>
                <a:gd name="connsiteX6" fmla="*/ 952905 w 5528877"/>
                <a:gd name="connsiteY6" fmla="*/ 538458 h 551111"/>
                <a:gd name="connsiteX7" fmla="*/ 919163 w 5528877"/>
                <a:gd name="connsiteY7" fmla="*/ 542130 h 551111"/>
                <a:gd name="connsiteX8" fmla="*/ 661194 w 5528877"/>
                <a:gd name="connsiteY8" fmla="*/ 545306 h 551111"/>
                <a:gd name="connsiteX9" fmla="*/ 0 w 5528877"/>
                <a:gd name="connsiteY9" fmla="*/ 519112 h 551111"/>
                <a:gd name="connsiteX10" fmla="*/ 200025 w 5528877"/>
                <a:gd name="connsiteY10" fmla="*/ 263525 h 551111"/>
                <a:gd name="connsiteX11" fmla="*/ 793 w 5528877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945507 w 5251450"/>
                <a:gd name="connsiteY3" fmla="*/ 12193 h 551111"/>
                <a:gd name="connsiteX4" fmla="*/ 5251450 w 5251450"/>
                <a:gd name="connsiteY4" fmla="*/ 550862 h 551111"/>
                <a:gd name="connsiteX5" fmla="*/ 952905 w 5251450"/>
                <a:gd name="connsiteY5" fmla="*/ 538458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952905"/>
                <a:gd name="connsiteY0" fmla="*/ 0 h 551111"/>
                <a:gd name="connsiteX1" fmla="*/ 374650 w 952905"/>
                <a:gd name="connsiteY1" fmla="*/ 23812 h 551111"/>
                <a:gd name="connsiteX2" fmla="*/ 916782 w 952905"/>
                <a:gd name="connsiteY2" fmla="*/ 11112 h 551111"/>
                <a:gd name="connsiteX3" fmla="*/ 945507 w 952905"/>
                <a:gd name="connsiteY3" fmla="*/ 12193 h 551111"/>
                <a:gd name="connsiteX4" fmla="*/ 952905 w 952905"/>
                <a:gd name="connsiteY4" fmla="*/ 538458 h 551111"/>
                <a:gd name="connsiteX5" fmla="*/ 919163 w 952905"/>
                <a:gd name="connsiteY5" fmla="*/ 542130 h 551111"/>
                <a:gd name="connsiteX6" fmla="*/ 661194 w 952905"/>
                <a:gd name="connsiteY6" fmla="*/ 545306 h 551111"/>
                <a:gd name="connsiteX7" fmla="*/ 0 w 952905"/>
                <a:gd name="connsiteY7" fmla="*/ 519112 h 551111"/>
                <a:gd name="connsiteX8" fmla="*/ 200025 w 952905"/>
                <a:gd name="connsiteY8" fmla="*/ 263525 h 551111"/>
                <a:gd name="connsiteX9" fmla="*/ 793 w 952905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52905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945507" y="12193"/>
                  </a:lnTo>
                  <a:lnTo>
                    <a:pt x="952905" y="538458"/>
                  </a:ln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noFill/>
            <a:ln w="19050">
              <a:solidFill>
                <a:srgbClr val="F1A9C8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155825" y="2593975"/>
            <a:ext cx="4651375" cy="1219200"/>
            <a:chOff x="2530645" y="2460171"/>
            <a:chExt cx="4651820" cy="1219014"/>
          </a:xfrm>
        </p:grpSpPr>
        <p:pic>
          <p:nvPicPr>
            <p:cNvPr id="6190" name="Picture 4" descr="C:\Users\dell\Desktop\Icon sale page\Icon tĩnh\200wide.jpg"/>
            <p:cNvPicPr>
              <a:picLocks noChangeAspect="1" noChangeArrowheads="1"/>
            </p:cNvPicPr>
            <p:nvPr/>
          </p:nvPicPr>
          <p:blipFill>
            <a:blip r:embed="rId3"/>
            <a:srcRect l="14159"/>
            <a:stretch>
              <a:fillRect/>
            </a:stretch>
          </p:blipFill>
          <p:spPr bwMode="auto">
            <a:xfrm>
              <a:off x="3233624" y="3433093"/>
              <a:ext cx="3744118" cy="24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530645" y="2460171"/>
              <a:ext cx="4651820" cy="1011238"/>
              <a:chOff x="2671148" y="1311915"/>
              <a:chExt cx="3938587" cy="1011238"/>
            </a:xfrm>
          </p:grpSpPr>
          <p:pic>
            <p:nvPicPr>
              <p:cNvPr id="6192" name="Picture 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Rounded Rectangle 32"/>
              <p:cNvSpPr/>
              <p:nvPr/>
            </p:nvSpPr>
            <p:spPr>
              <a:xfrm>
                <a:off x="2762555" y="1386517"/>
                <a:ext cx="3777280" cy="86188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2133600" y="1143000"/>
            <a:ext cx="4651375" cy="1220788"/>
            <a:chOff x="2530645" y="1066800"/>
            <a:chExt cx="4651820" cy="1220177"/>
          </a:xfrm>
        </p:grpSpPr>
        <p:pic>
          <p:nvPicPr>
            <p:cNvPr id="6186" name="Picture 4" descr="C:\Users\dell\Desktop\Icon sale page\Icon tĩnh\200wide.jpg"/>
            <p:cNvPicPr>
              <a:picLocks noChangeAspect="1" noChangeArrowheads="1"/>
            </p:cNvPicPr>
            <p:nvPr/>
          </p:nvPicPr>
          <p:blipFill>
            <a:blip r:embed="rId3"/>
            <a:srcRect l="14159"/>
            <a:stretch>
              <a:fillRect/>
            </a:stretch>
          </p:blipFill>
          <p:spPr bwMode="auto">
            <a:xfrm flipH="1">
              <a:off x="2631272" y="2040885"/>
              <a:ext cx="3744118" cy="24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2530645" y="1066800"/>
              <a:ext cx="4651820" cy="1011238"/>
              <a:chOff x="2671148" y="1311915"/>
              <a:chExt cx="3938587" cy="1011238"/>
            </a:xfrm>
          </p:grpSpPr>
          <p:pic>
            <p:nvPicPr>
              <p:cNvPr id="6188" name="Picture 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" name="Rounded Rectangle 37"/>
              <p:cNvSpPr/>
              <p:nvPr/>
            </p:nvSpPr>
            <p:spPr>
              <a:xfrm>
                <a:off x="2762555" y="1386491"/>
                <a:ext cx="3777280" cy="86158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155825" y="4067175"/>
            <a:ext cx="4651375" cy="1238250"/>
            <a:chOff x="2530645" y="3933371"/>
            <a:chExt cx="4651820" cy="1238901"/>
          </a:xfrm>
        </p:grpSpPr>
        <p:pic>
          <p:nvPicPr>
            <p:cNvPr id="6182" name="Picture 4" descr="C:\Users\dell\Desktop\Icon sale page\Icon tĩnh\200wide.jpg"/>
            <p:cNvPicPr>
              <a:picLocks noChangeAspect="1" noChangeArrowheads="1"/>
            </p:cNvPicPr>
            <p:nvPr/>
          </p:nvPicPr>
          <p:blipFill>
            <a:blip r:embed="rId3"/>
            <a:srcRect l="14159"/>
            <a:stretch>
              <a:fillRect/>
            </a:stretch>
          </p:blipFill>
          <p:spPr bwMode="auto">
            <a:xfrm flipH="1">
              <a:off x="2656682" y="4926180"/>
              <a:ext cx="3744118" cy="24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Group 40"/>
            <p:cNvGrpSpPr>
              <a:grpSpLocks/>
            </p:cNvGrpSpPr>
            <p:nvPr/>
          </p:nvGrpSpPr>
          <p:grpSpPr bwMode="auto">
            <a:xfrm>
              <a:off x="2530645" y="3933371"/>
              <a:ext cx="4651820" cy="1011238"/>
              <a:chOff x="2671148" y="1311915"/>
              <a:chExt cx="3938587" cy="1011238"/>
            </a:xfrm>
          </p:grpSpPr>
          <p:pic>
            <p:nvPicPr>
              <p:cNvPr id="6184" name="Picture 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3" name="Rounded Rectangle 42"/>
              <p:cNvSpPr/>
              <p:nvPr/>
            </p:nvSpPr>
            <p:spPr>
              <a:xfrm>
                <a:off x="2762555" y="1386567"/>
                <a:ext cx="3777280" cy="862465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12" name="Group 64"/>
          <p:cNvGrpSpPr>
            <a:grpSpLocks/>
          </p:cNvGrpSpPr>
          <p:nvPr/>
        </p:nvGrpSpPr>
        <p:grpSpPr bwMode="auto">
          <a:xfrm>
            <a:off x="1901825" y="2743200"/>
            <a:ext cx="1819275" cy="660400"/>
            <a:chOff x="2452688" y="2863775"/>
            <a:chExt cx="1819275" cy="660476"/>
          </a:xfrm>
        </p:grpSpPr>
        <p:sp>
          <p:nvSpPr>
            <p:cNvPr id="66" name="Freeform 65"/>
            <p:cNvSpPr/>
            <p:nvPr/>
          </p:nvSpPr>
          <p:spPr>
            <a:xfrm>
              <a:off x="2452688" y="2863775"/>
              <a:ext cx="1819275" cy="584267"/>
            </a:xfrm>
            <a:custGeom>
              <a:avLst/>
              <a:gdLst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604962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19275" h="584276">
                  <a:moveTo>
                    <a:pt x="1819275" y="312813"/>
                  </a:moveTo>
                  <a:lnTo>
                    <a:pt x="1604962" y="74688"/>
                  </a:lnTo>
                  <a:cubicBezTo>
                    <a:pt x="1243806" y="74688"/>
                    <a:pt x="868362" y="27063"/>
                    <a:pt x="500062" y="3250"/>
                  </a:cubicBezTo>
                  <a:cubicBezTo>
                    <a:pt x="348456" y="-718"/>
                    <a:pt x="108744" y="-14213"/>
                    <a:pt x="9525" y="69925"/>
                  </a:cubicBezTo>
                  <a:lnTo>
                    <a:pt x="0" y="577131"/>
                  </a:lnTo>
                  <a:cubicBezTo>
                    <a:pt x="23020" y="507281"/>
                    <a:pt x="191294" y="513631"/>
                    <a:pt x="233362" y="503313"/>
                  </a:cubicBezTo>
                  <a:cubicBezTo>
                    <a:pt x="477043" y="496963"/>
                    <a:pt x="658812" y="514426"/>
                    <a:pt x="842962" y="541413"/>
                  </a:cubicBezTo>
                  <a:cubicBezTo>
                    <a:pt x="1020762" y="560464"/>
                    <a:pt x="1350962" y="569988"/>
                    <a:pt x="1604962" y="584276"/>
                  </a:cubicBezTo>
                  <a:lnTo>
                    <a:pt x="1819275" y="312813"/>
                  </a:lnTo>
                  <a:close/>
                </a:path>
              </a:pathLst>
            </a:custGeom>
            <a:gradFill flip="none" rotWithShape="1">
              <a:gsLst>
                <a:gs pos="22000">
                  <a:srgbClr val="DE347D"/>
                </a:gs>
                <a:gs pos="0">
                  <a:srgbClr val="E35391"/>
                </a:gs>
                <a:gs pos="50000">
                  <a:srgbClr val="DC2D78">
                    <a:lumMod val="90000"/>
                  </a:srgbClr>
                </a:gs>
                <a:gs pos="60000">
                  <a:srgbClr val="DE347D">
                    <a:lumMod val="96000"/>
                  </a:srgbClr>
                </a:gs>
                <a:gs pos="100000">
                  <a:srgbClr val="DE347D"/>
                </a:gs>
                <a:gs pos="84000">
                  <a:srgbClr val="F1A9C8"/>
                </a:gs>
                <a:gs pos="80000">
                  <a:srgbClr val="F1A9C8"/>
                </a:gs>
              </a:gsLst>
              <a:lin ang="10800000" scaled="1"/>
              <a:tileRect/>
            </a:gradFill>
            <a:ln w="3175">
              <a:noFill/>
            </a:ln>
            <a:effectLst>
              <a:outerShdw blurRad="50800" dist="38100" dir="5400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2452688" y="3369468"/>
              <a:ext cx="245268" cy="154783"/>
            </a:xfrm>
            <a:custGeom>
              <a:avLst/>
              <a:gdLst>
                <a:gd name="connsiteX0" fmla="*/ 233362 w 242887"/>
                <a:gd name="connsiteY0" fmla="*/ 138113 h 138113"/>
                <a:gd name="connsiteX1" fmla="*/ 242887 w 242887"/>
                <a:gd name="connsiteY1" fmla="*/ 0 h 138113"/>
                <a:gd name="connsiteX2" fmla="*/ 0 w 242887"/>
                <a:gd name="connsiteY2" fmla="*/ 66675 h 138113"/>
                <a:gd name="connsiteX3" fmla="*/ 233362 w 242887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2887"/>
                <a:gd name="connsiteY0" fmla="*/ 147639 h 147639"/>
                <a:gd name="connsiteX1" fmla="*/ 242887 w 242887"/>
                <a:gd name="connsiteY1" fmla="*/ 0 h 147639"/>
                <a:gd name="connsiteX2" fmla="*/ 0 w 242887"/>
                <a:gd name="connsiteY2" fmla="*/ 66675 h 147639"/>
                <a:gd name="connsiteX3" fmla="*/ 240506 w 242887"/>
                <a:gd name="connsiteY3" fmla="*/ 147639 h 147639"/>
                <a:gd name="connsiteX0" fmla="*/ 240506 w 245268"/>
                <a:gd name="connsiteY0" fmla="*/ 154783 h 154783"/>
                <a:gd name="connsiteX1" fmla="*/ 245268 w 245268"/>
                <a:gd name="connsiteY1" fmla="*/ 0 h 154783"/>
                <a:gd name="connsiteX2" fmla="*/ 0 w 245268"/>
                <a:gd name="connsiteY2" fmla="*/ 73819 h 154783"/>
                <a:gd name="connsiteX3" fmla="*/ 240506 w 245268"/>
                <a:gd name="connsiteY3" fmla="*/ 154783 h 154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268" h="154783">
                  <a:moveTo>
                    <a:pt x="240506" y="154783"/>
                  </a:moveTo>
                  <a:cubicBezTo>
                    <a:pt x="241300" y="105570"/>
                    <a:pt x="244474" y="49213"/>
                    <a:pt x="245268" y="0"/>
                  </a:cubicBezTo>
                  <a:cubicBezTo>
                    <a:pt x="192087" y="2382"/>
                    <a:pt x="22225" y="4762"/>
                    <a:pt x="0" y="73819"/>
                  </a:cubicBezTo>
                  <a:cubicBezTo>
                    <a:pt x="35718" y="122238"/>
                    <a:pt x="171450" y="153989"/>
                    <a:pt x="240506" y="154783"/>
                  </a:cubicBezTo>
                  <a:close/>
                </a:path>
              </a:pathLst>
            </a:custGeom>
            <a:solidFill>
              <a:srgbClr val="BF1F64"/>
            </a:solidFill>
            <a:ln w="3175"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1908175" y="4238625"/>
            <a:ext cx="1819275" cy="660400"/>
            <a:chOff x="2452688" y="2863775"/>
            <a:chExt cx="1819275" cy="660476"/>
          </a:xfrm>
        </p:grpSpPr>
        <p:sp>
          <p:nvSpPr>
            <p:cNvPr id="69" name="Freeform 68"/>
            <p:cNvSpPr/>
            <p:nvPr/>
          </p:nvSpPr>
          <p:spPr>
            <a:xfrm>
              <a:off x="2452688" y="2863775"/>
              <a:ext cx="1819275" cy="584267"/>
            </a:xfrm>
            <a:custGeom>
              <a:avLst/>
              <a:gdLst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604962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19275" h="584276">
                  <a:moveTo>
                    <a:pt x="1819275" y="312813"/>
                  </a:moveTo>
                  <a:lnTo>
                    <a:pt x="1604962" y="74688"/>
                  </a:lnTo>
                  <a:cubicBezTo>
                    <a:pt x="1243806" y="74688"/>
                    <a:pt x="868362" y="27063"/>
                    <a:pt x="500062" y="3250"/>
                  </a:cubicBezTo>
                  <a:cubicBezTo>
                    <a:pt x="348456" y="-718"/>
                    <a:pt x="108744" y="-14213"/>
                    <a:pt x="9525" y="69925"/>
                  </a:cubicBezTo>
                  <a:lnTo>
                    <a:pt x="0" y="577131"/>
                  </a:lnTo>
                  <a:cubicBezTo>
                    <a:pt x="23020" y="507281"/>
                    <a:pt x="191294" y="513631"/>
                    <a:pt x="233362" y="503313"/>
                  </a:cubicBezTo>
                  <a:cubicBezTo>
                    <a:pt x="477043" y="496963"/>
                    <a:pt x="658812" y="514426"/>
                    <a:pt x="842962" y="541413"/>
                  </a:cubicBezTo>
                  <a:cubicBezTo>
                    <a:pt x="1020762" y="560464"/>
                    <a:pt x="1350962" y="569988"/>
                    <a:pt x="1604962" y="584276"/>
                  </a:cubicBezTo>
                  <a:lnTo>
                    <a:pt x="1819275" y="312813"/>
                  </a:lnTo>
                  <a:close/>
                </a:path>
              </a:pathLst>
            </a:custGeom>
            <a:gradFill flip="none" rotWithShape="1">
              <a:gsLst>
                <a:gs pos="22000">
                  <a:srgbClr val="DE347D"/>
                </a:gs>
                <a:gs pos="0">
                  <a:srgbClr val="E35391"/>
                </a:gs>
                <a:gs pos="50000">
                  <a:srgbClr val="DC2D78">
                    <a:lumMod val="90000"/>
                  </a:srgbClr>
                </a:gs>
                <a:gs pos="60000">
                  <a:srgbClr val="DE347D">
                    <a:lumMod val="96000"/>
                  </a:srgbClr>
                </a:gs>
                <a:gs pos="100000">
                  <a:srgbClr val="DE347D"/>
                </a:gs>
                <a:gs pos="84000">
                  <a:srgbClr val="F1A9C8"/>
                </a:gs>
                <a:gs pos="80000">
                  <a:srgbClr val="F1A9C8"/>
                </a:gs>
              </a:gsLst>
              <a:lin ang="10800000" scaled="1"/>
              <a:tileRect/>
            </a:gradFill>
            <a:ln w="3175">
              <a:noFill/>
            </a:ln>
            <a:effectLst>
              <a:outerShdw blurRad="50800" dist="38100" dir="5400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2452688" y="3367088"/>
              <a:ext cx="250031" cy="157163"/>
            </a:xfrm>
            <a:custGeom>
              <a:avLst/>
              <a:gdLst>
                <a:gd name="connsiteX0" fmla="*/ 233362 w 242887"/>
                <a:gd name="connsiteY0" fmla="*/ 138113 h 138113"/>
                <a:gd name="connsiteX1" fmla="*/ 242887 w 242887"/>
                <a:gd name="connsiteY1" fmla="*/ 0 h 138113"/>
                <a:gd name="connsiteX2" fmla="*/ 0 w 242887"/>
                <a:gd name="connsiteY2" fmla="*/ 66675 h 138113"/>
                <a:gd name="connsiteX3" fmla="*/ 233362 w 242887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7163 h 157163"/>
                <a:gd name="connsiteX1" fmla="*/ 245268 w 245268"/>
                <a:gd name="connsiteY1" fmla="*/ 0 h 157163"/>
                <a:gd name="connsiteX2" fmla="*/ 0 w 245268"/>
                <a:gd name="connsiteY2" fmla="*/ 76199 h 157163"/>
                <a:gd name="connsiteX3" fmla="*/ 240506 w 245268"/>
                <a:gd name="connsiteY3" fmla="*/ 157163 h 157163"/>
                <a:gd name="connsiteX0" fmla="*/ 250031 w 250031"/>
                <a:gd name="connsiteY0" fmla="*/ 157163 h 157163"/>
                <a:gd name="connsiteX1" fmla="*/ 245268 w 250031"/>
                <a:gd name="connsiteY1" fmla="*/ 0 h 157163"/>
                <a:gd name="connsiteX2" fmla="*/ 0 w 250031"/>
                <a:gd name="connsiteY2" fmla="*/ 76199 h 157163"/>
                <a:gd name="connsiteX3" fmla="*/ 250031 w 250031"/>
                <a:gd name="connsiteY3" fmla="*/ 157163 h 1571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031" h="157163">
                  <a:moveTo>
                    <a:pt x="250031" y="157163"/>
                  </a:moveTo>
                  <a:lnTo>
                    <a:pt x="245268" y="0"/>
                  </a:lnTo>
                  <a:cubicBezTo>
                    <a:pt x="192087" y="2382"/>
                    <a:pt x="22225" y="7142"/>
                    <a:pt x="0" y="76199"/>
                  </a:cubicBezTo>
                  <a:cubicBezTo>
                    <a:pt x="35718" y="124618"/>
                    <a:pt x="180975" y="156369"/>
                    <a:pt x="250031" y="157163"/>
                  </a:cubicBezTo>
                  <a:close/>
                </a:path>
              </a:pathLst>
            </a:custGeom>
            <a:solidFill>
              <a:srgbClr val="BF1F64"/>
            </a:solidFill>
            <a:ln w="3175"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4" name="Group 73"/>
          <p:cNvGrpSpPr>
            <a:grpSpLocks/>
          </p:cNvGrpSpPr>
          <p:nvPr/>
        </p:nvGrpSpPr>
        <p:grpSpPr bwMode="auto">
          <a:xfrm flipH="1">
            <a:off x="6248399" y="4267200"/>
            <a:ext cx="676275" cy="660400"/>
            <a:chOff x="2452688" y="2863775"/>
            <a:chExt cx="1819275" cy="660476"/>
          </a:xfrm>
        </p:grpSpPr>
        <p:sp>
          <p:nvSpPr>
            <p:cNvPr id="75" name="Freeform 74"/>
            <p:cNvSpPr/>
            <p:nvPr/>
          </p:nvSpPr>
          <p:spPr>
            <a:xfrm>
              <a:off x="2452688" y="2863775"/>
              <a:ext cx="1819275" cy="584267"/>
            </a:xfrm>
            <a:custGeom>
              <a:avLst/>
              <a:gdLst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0038 h 585788"/>
                <a:gd name="connsiteX1" fmla="*/ 1590675 w 1824037"/>
                <a:gd name="connsiteY1" fmla="*/ 71438 h 585788"/>
                <a:gd name="connsiteX2" fmla="*/ 500062 w 1824037"/>
                <a:gd name="connsiteY2" fmla="*/ 0 h 585788"/>
                <a:gd name="connsiteX3" fmla="*/ 9525 w 1824037"/>
                <a:gd name="connsiteY3" fmla="*/ 66675 h 585788"/>
                <a:gd name="connsiteX4" fmla="*/ 0 w 1824037"/>
                <a:gd name="connsiteY4" fmla="*/ 581025 h 585788"/>
                <a:gd name="connsiteX5" fmla="*/ 233362 w 1824037"/>
                <a:gd name="connsiteY5" fmla="*/ 500063 h 585788"/>
                <a:gd name="connsiteX6" fmla="*/ 842962 w 1824037"/>
                <a:gd name="connsiteY6" fmla="*/ 538163 h 585788"/>
                <a:gd name="connsiteX7" fmla="*/ 1614487 w 1824037"/>
                <a:gd name="connsiteY7" fmla="*/ 585788 h 585788"/>
                <a:gd name="connsiteX8" fmla="*/ 1824037 w 1824037"/>
                <a:gd name="connsiteY8" fmla="*/ 300038 h 58578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84275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9038"/>
                <a:gd name="connsiteX1" fmla="*/ 1590675 w 1824037"/>
                <a:gd name="connsiteY1" fmla="*/ 74688 h 589038"/>
                <a:gd name="connsiteX2" fmla="*/ 500062 w 1824037"/>
                <a:gd name="connsiteY2" fmla="*/ 3250 h 589038"/>
                <a:gd name="connsiteX3" fmla="*/ 9525 w 1824037"/>
                <a:gd name="connsiteY3" fmla="*/ 69925 h 589038"/>
                <a:gd name="connsiteX4" fmla="*/ 0 w 1824037"/>
                <a:gd name="connsiteY4" fmla="*/ 577131 h 589038"/>
                <a:gd name="connsiteX5" fmla="*/ 233362 w 1824037"/>
                <a:gd name="connsiteY5" fmla="*/ 503313 h 589038"/>
                <a:gd name="connsiteX6" fmla="*/ 842962 w 1824037"/>
                <a:gd name="connsiteY6" fmla="*/ 541413 h 589038"/>
                <a:gd name="connsiteX7" fmla="*/ 1614487 w 1824037"/>
                <a:gd name="connsiteY7" fmla="*/ 589038 h 589038"/>
                <a:gd name="connsiteX8" fmla="*/ 1824037 w 1824037"/>
                <a:gd name="connsiteY8" fmla="*/ 303288 h 589038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590675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24037 w 1824037"/>
                <a:gd name="connsiteY0" fmla="*/ 303288 h 584276"/>
                <a:gd name="connsiteX1" fmla="*/ 1604962 w 1824037"/>
                <a:gd name="connsiteY1" fmla="*/ 74688 h 584276"/>
                <a:gd name="connsiteX2" fmla="*/ 500062 w 1824037"/>
                <a:gd name="connsiteY2" fmla="*/ 3250 h 584276"/>
                <a:gd name="connsiteX3" fmla="*/ 9525 w 1824037"/>
                <a:gd name="connsiteY3" fmla="*/ 69925 h 584276"/>
                <a:gd name="connsiteX4" fmla="*/ 0 w 1824037"/>
                <a:gd name="connsiteY4" fmla="*/ 577131 h 584276"/>
                <a:gd name="connsiteX5" fmla="*/ 233362 w 1824037"/>
                <a:gd name="connsiteY5" fmla="*/ 503313 h 584276"/>
                <a:gd name="connsiteX6" fmla="*/ 842962 w 1824037"/>
                <a:gd name="connsiteY6" fmla="*/ 541413 h 584276"/>
                <a:gd name="connsiteX7" fmla="*/ 1604962 w 1824037"/>
                <a:gd name="connsiteY7" fmla="*/ 584276 h 584276"/>
                <a:gd name="connsiteX8" fmla="*/ 1824037 w 1824037"/>
                <a:gd name="connsiteY8" fmla="*/ 303288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  <a:gd name="connsiteX0" fmla="*/ 1819275 w 1819275"/>
                <a:gd name="connsiteY0" fmla="*/ 312813 h 584276"/>
                <a:gd name="connsiteX1" fmla="*/ 1604962 w 1819275"/>
                <a:gd name="connsiteY1" fmla="*/ 74688 h 584276"/>
                <a:gd name="connsiteX2" fmla="*/ 500062 w 1819275"/>
                <a:gd name="connsiteY2" fmla="*/ 3250 h 584276"/>
                <a:gd name="connsiteX3" fmla="*/ 9525 w 1819275"/>
                <a:gd name="connsiteY3" fmla="*/ 69925 h 584276"/>
                <a:gd name="connsiteX4" fmla="*/ 0 w 1819275"/>
                <a:gd name="connsiteY4" fmla="*/ 577131 h 584276"/>
                <a:gd name="connsiteX5" fmla="*/ 233362 w 1819275"/>
                <a:gd name="connsiteY5" fmla="*/ 503313 h 584276"/>
                <a:gd name="connsiteX6" fmla="*/ 842962 w 1819275"/>
                <a:gd name="connsiteY6" fmla="*/ 541413 h 584276"/>
                <a:gd name="connsiteX7" fmla="*/ 1604962 w 1819275"/>
                <a:gd name="connsiteY7" fmla="*/ 584276 h 584276"/>
                <a:gd name="connsiteX8" fmla="*/ 1819275 w 1819275"/>
                <a:gd name="connsiteY8" fmla="*/ 312813 h 584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19275" h="584276">
                  <a:moveTo>
                    <a:pt x="1819275" y="312813"/>
                  </a:moveTo>
                  <a:lnTo>
                    <a:pt x="1604962" y="74688"/>
                  </a:lnTo>
                  <a:cubicBezTo>
                    <a:pt x="1243806" y="74688"/>
                    <a:pt x="868362" y="27063"/>
                    <a:pt x="500062" y="3250"/>
                  </a:cubicBezTo>
                  <a:cubicBezTo>
                    <a:pt x="348456" y="-718"/>
                    <a:pt x="108744" y="-14213"/>
                    <a:pt x="9525" y="69925"/>
                  </a:cubicBezTo>
                  <a:lnTo>
                    <a:pt x="0" y="577131"/>
                  </a:lnTo>
                  <a:cubicBezTo>
                    <a:pt x="23020" y="507281"/>
                    <a:pt x="191294" y="513631"/>
                    <a:pt x="233362" y="503313"/>
                  </a:cubicBezTo>
                  <a:cubicBezTo>
                    <a:pt x="477043" y="496963"/>
                    <a:pt x="658812" y="514426"/>
                    <a:pt x="842962" y="541413"/>
                  </a:cubicBezTo>
                  <a:cubicBezTo>
                    <a:pt x="1020762" y="560464"/>
                    <a:pt x="1350962" y="569988"/>
                    <a:pt x="1604962" y="584276"/>
                  </a:cubicBezTo>
                  <a:lnTo>
                    <a:pt x="1819275" y="312813"/>
                  </a:lnTo>
                  <a:close/>
                </a:path>
              </a:pathLst>
            </a:custGeom>
            <a:gradFill flip="none" rotWithShape="1">
              <a:gsLst>
                <a:gs pos="22000">
                  <a:srgbClr val="DE347D"/>
                </a:gs>
                <a:gs pos="0">
                  <a:srgbClr val="E35391"/>
                </a:gs>
                <a:gs pos="50000">
                  <a:srgbClr val="DC2D78">
                    <a:lumMod val="90000"/>
                  </a:srgbClr>
                </a:gs>
                <a:gs pos="60000">
                  <a:srgbClr val="DE347D">
                    <a:lumMod val="96000"/>
                  </a:srgbClr>
                </a:gs>
                <a:gs pos="100000">
                  <a:srgbClr val="DE347D"/>
                </a:gs>
                <a:gs pos="84000">
                  <a:srgbClr val="F1A9C8"/>
                </a:gs>
                <a:gs pos="80000">
                  <a:srgbClr val="F1A9C8"/>
                </a:gs>
              </a:gsLst>
              <a:lin ang="10800000" scaled="1"/>
              <a:tileRect/>
            </a:gradFill>
            <a:ln w="3175">
              <a:noFill/>
            </a:ln>
            <a:effectLst>
              <a:outerShdw blurRad="50800" dist="38100" dir="5400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" name="Freeform 75"/>
            <p:cNvSpPr/>
            <p:nvPr/>
          </p:nvSpPr>
          <p:spPr>
            <a:xfrm>
              <a:off x="2452688" y="3364706"/>
              <a:ext cx="245268" cy="159545"/>
            </a:xfrm>
            <a:custGeom>
              <a:avLst/>
              <a:gdLst>
                <a:gd name="connsiteX0" fmla="*/ 233362 w 242887"/>
                <a:gd name="connsiteY0" fmla="*/ 138113 h 138113"/>
                <a:gd name="connsiteX1" fmla="*/ 242887 w 242887"/>
                <a:gd name="connsiteY1" fmla="*/ 0 h 138113"/>
                <a:gd name="connsiteX2" fmla="*/ 0 w 242887"/>
                <a:gd name="connsiteY2" fmla="*/ 66675 h 138113"/>
                <a:gd name="connsiteX3" fmla="*/ 233362 w 242887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35743 w 245268"/>
                <a:gd name="connsiteY0" fmla="*/ 138113 h 138113"/>
                <a:gd name="connsiteX1" fmla="*/ 245268 w 245268"/>
                <a:gd name="connsiteY1" fmla="*/ 0 h 138113"/>
                <a:gd name="connsiteX2" fmla="*/ 0 w 245268"/>
                <a:gd name="connsiteY2" fmla="*/ 78581 h 138113"/>
                <a:gd name="connsiteX3" fmla="*/ 235743 w 245268"/>
                <a:gd name="connsiteY3" fmla="*/ 138113 h 138113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  <a:gd name="connsiteX0" fmla="*/ 240506 w 245268"/>
                <a:gd name="connsiteY0" fmla="*/ 159545 h 159545"/>
                <a:gd name="connsiteX1" fmla="*/ 245268 w 245268"/>
                <a:gd name="connsiteY1" fmla="*/ 0 h 159545"/>
                <a:gd name="connsiteX2" fmla="*/ 0 w 245268"/>
                <a:gd name="connsiteY2" fmla="*/ 78581 h 159545"/>
                <a:gd name="connsiteX3" fmla="*/ 240506 w 245268"/>
                <a:gd name="connsiteY3" fmla="*/ 159545 h 159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268" h="159545">
                  <a:moveTo>
                    <a:pt x="240506" y="159545"/>
                  </a:moveTo>
                  <a:lnTo>
                    <a:pt x="245268" y="0"/>
                  </a:lnTo>
                  <a:cubicBezTo>
                    <a:pt x="192087" y="2382"/>
                    <a:pt x="22225" y="9524"/>
                    <a:pt x="0" y="78581"/>
                  </a:cubicBezTo>
                  <a:cubicBezTo>
                    <a:pt x="35718" y="127000"/>
                    <a:pt x="171450" y="158751"/>
                    <a:pt x="240506" y="159545"/>
                  </a:cubicBezTo>
                  <a:close/>
                </a:path>
              </a:pathLst>
            </a:custGeom>
            <a:solidFill>
              <a:srgbClr val="BF1F64"/>
            </a:solidFill>
            <a:ln w="3175"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2051853" y="4321271"/>
            <a:ext cx="1491447" cy="369332"/>
          </a:xfrm>
          <a:prstGeom prst="rect">
            <a:avLst/>
          </a:prstGeom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err="1" smtClean="0">
                <a:solidFill>
                  <a:schemeClr val="bg1"/>
                </a:solidFill>
                <a:effectLst>
                  <a:glow rad="127000">
                    <a:srgbClr val="A21A54">
                      <a:alpha val="80000"/>
                    </a:srgbClr>
                  </a:glow>
                </a:effectLst>
                <a:latin typeface="Arial" pitchFamily="34" charset="0"/>
                <a:cs typeface="Arial" pitchFamily="34" charset="0"/>
              </a:rPr>
              <a:t>Tổ</a:t>
            </a:r>
            <a:r>
              <a:rPr lang="en-US" b="1" kern="0" dirty="0" smtClean="0">
                <a:solidFill>
                  <a:schemeClr val="bg1"/>
                </a:solidFill>
                <a:effectLst>
                  <a:glow rad="127000">
                    <a:srgbClr val="A21A54">
                      <a:alpha val="80000"/>
                    </a:srgbClr>
                  </a:glow>
                </a:effectLst>
                <a:latin typeface="Arial" pitchFamily="34" charset="0"/>
                <a:cs typeface="Arial" pitchFamily="34" charset="0"/>
              </a:rPr>
              <a:t> 2,4</a:t>
            </a:r>
            <a:endParaRPr lang="en-US" b="1" kern="0" dirty="0">
              <a:solidFill>
                <a:schemeClr val="bg1"/>
              </a:solidFill>
              <a:effectLst>
                <a:glow rad="127000">
                  <a:srgbClr val="A21A54">
                    <a:alpha val="80000"/>
                  </a:srgb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6" name="Picture 6" descr="BOYWRI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0"/>
            <a:ext cx="1752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TextBox 62"/>
          <p:cNvSpPr txBox="1">
            <a:spLocks noChangeArrowheads="1"/>
          </p:cNvSpPr>
          <p:nvPr/>
        </p:nvSpPr>
        <p:spPr bwMode="auto">
          <a:xfrm>
            <a:off x="1981200" y="457200"/>
            <a:ext cx="68964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BCNN(5;7;8) </a:t>
            </a:r>
            <a:r>
              <a:rPr lang="en-US" sz="3200" b="1" dirty="0" err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BCNN(12;16;48)</a:t>
            </a:r>
            <a:endParaRPr lang="en-US" sz="3200" b="1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971800" y="1447800"/>
            <a:ext cx="31527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905000" y="2819400"/>
            <a:ext cx="1491447" cy="369332"/>
          </a:xfrm>
          <a:prstGeom prst="rect">
            <a:avLst/>
          </a:prstGeom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err="1" smtClean="0">
                <a:solidFill>
                  <a:schemeClr val="bg1"/>
                </a:solidFill>
                <a:effectLst>
                  <a:glow rad="127000">
                    <a:srgbClr val="A21A54">
                      <a:alpha val="80000"/>
                    </a:srgbClr>
                  </a:glow>
                </a:effectLst>
                <a:latin typeface="Arial" pitchFamily="34" charset="0"/>
                <a:cs typeface="Arial" pitchFamily="34" charset="0"/>
              </a:rPr>
              <a:t>Tổ</a:t>
            </a:r>
            <a:r>
              <a:rPr lang="en-US" b="1" kern="0" dirty="0" smtClean="0">
                <a:solidFill>
                  <a:schemeClr val="bg1"/>
                </a:solidFill>
                <a:effectLst>
                  <a:glow rad="127000">
                    <a:srgbClr val="A21A54">
                      <a:alpha val="80000"/>
                    </a:srgbClr>
                  </a:glow>
                </a:effectLst>
                <a:latin typeface="Arial" pitchFamily="34" charset="0"/>
                <a:cs typeface="Arial" pitchFamily="34" charset="0"/>
              </a:rPr>
              <a:t> 1,3</a:t>
            </a:r>
            <a:endParaRPr lang="en-US" b="1" kern="0" dirty="0">
              <a:solidFill>
                <a:schemeClr val="bg1"/>
              </a:solidFill>
              <a:effectLst>
                <a:glow rad="127000">
                  <a:srgbClr val="A21A54">
                    <a:alpha val="80000"/>
                  </a:srgb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20"/>
          <p:cNvSpPr>
            <a:spLocks noChangeArrowheads="1"/>
          </p:cNvSpPr>
          <p:nvPr/>
        </p:nvSpPr>
        <p:spPr bwMode="auto">
          <a:xfrm>
            <a:off x="3886200" y="2743200"/>
            <a:ext cx="2659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buClr>
                <a:srgbClr val="D7181F"/>
              </a:buClr>
              <a:buFont typeface="Wingdings" pitchFamily="2" charset="2"/>
              <a:buNone/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BCNN(5;7;8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) </a:t>
            </a:r>
            <a:endParaRPr lang="en-US" sz="24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4" name="Rectangle 20"/>
          <p:cNvSpPr>
            <a:spLocks noChangeArrowheads="1"/>
          </p:cNvSpPr>
          <p:nvPr/>
        </p:nvSpPr>
        <p:spPr bwMode="auto">
          <a:xfrm>
            <a:off x="3657600" y="4343400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buClr>
                <a:srgbClr val="D7181F"/>
              </a:buClr>
              <a:buFont typeface="Wingdings" pitchFamily="2" charset="2"/>
              <a:buNone/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BCNN(12;16;48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) </a:t>
            </a:r>
            <a:endParaRPr lang="en-US" sz="24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49" name="Picture 48" descr="658939p1utulfmey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3352800"/>
            <a:ext cx="2286000" cy="3265714"/>
          </a:xfrm>
          <a:prstGeom prst="rect">
            <a:avLst/>
          </a:prstGeom>
        </p:spPr>
      </p:pic>
      <p:pic>
        <p:nvPicPr>
          <p:cNvPr id="51" name="Picture 50" descr="658939p1utulfmey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3352800"/>
            <a:ext cx="2286000" cy="3265714"/>
          </a:xfrm>
          <a:prstGeom prst="rect">
            <a:avLst/>
          </a:prstGeom>
        </p:spPr>
      </p:pic>
      <p:pic>
        <p:nvPicPr>
          <p:cNvPr id="52" name="Picture 51" descr="658939p1utulfmey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0" y="3352800"/>
            <a:ext cx="2286000" cy="3265714"/>
          </a:xfrm>
          <a:prstGeom prst="rect">
            <a:avLst/>
          </a:prstGeom>
        </p:spPr>
      </p:pic>
      <p:pic>
        <p:nvPicPr>
          <p:cNvPr id="47" name="Picture 46" descr="38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5562600"/>
            <a:ext cx="403860" cy="365760"/>
          </a:xfrm>
          <a:prstGeom prst="rect">
            <a:avLst/>
          </a:prstGeom>
        </p:spPr>
      </p:pic>
      <p:pic>
        <p:nvPicPr>
          <p:cNvPr id="54" name="Picture 53" descr="30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5791200"/>
            <a:ext cx="373380" cy="365760"/>
          </a:xfrm>
          <a:prstGeom prst="rect">
            <a:avLst/>
          </a:prstGeom>
        </p:spPr>
      </p:pic>
      <p:pic>
        <p:nvPicPr>
          <p:cNvPr id="55" name="Picture 54" descr="33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52600" y="5638800"/>
            <a:ext cx="441960" cy="434340"/>
          </a:xfrm>
          <a:prstGeom prst="rect">
            <a:avLst/>
          </a:prstGeom>
        </p:spPr>
      </p:pic>
      <p:pic>
        <p:nvPicPr>
          <p:cNvPr id="50" name="Picture 49" descr="658939p1utulfmey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4600" y="3352800"/>
            <a:ext cx="2286000" cy="3265714"/>
          </a:xfrm>
          <a:prstGeom prst="rect">
            <a:avLst/>
          </a:prstGeom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2362200" y="4343400"/>
            <a:ext cx="6781800" cy="1447800"/>
          </a:xfrm>
          <a:prstGeom prst="cloudCallout">
            <a:avLst>
              <a:gd name="adj1" fmla="val -44646"/>
              <a:gd name="adj2" fmla="val 3623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nhận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xét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gì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về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48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12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16?</a:t>
            </a:r>
            <a:endParaRPr lang="en-US" sz="2400" b="1" dirty="0">
              <a:solidFill>
                <a:srgbClr val="085CB8"/>
              </a:solidFill>
              <a:latin typeface="Times New Roman" pitchFamily="18" charset="0"/>
            </a:endParaRP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2362200" y="4191000"/>
            <a:ext cx="6781800" cy="17526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48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lớn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nhất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, 48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chia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hết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cho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12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85CB8"/>
                </a:solidFill>
                <a:latin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 16</a:t>
            </a:r>
          </a:p>
        </p:txBody>
      </p:sp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3429000" y="1524000"/>
            <a:ext cx="6096000" cy="16764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nhận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85CB8"/>
                </a:solidFill>
                <a:latin typeface="Times New Roman" pitchFamily="18" charset="0"/>
              </a:rPr>
              <a:t>gì</a:t>
            </a:r>
            <a:r>
              <a:rPr lang="en-US" sz="2800" b="1" dirty="0" smtClean="0">
                <a:solidFill>
                  <a:srgbClr val="085CB8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105DDA"/>
                </a:solidFill>
                <a:latin typeface="Times New Roman" pitchFamily="18" charset="0"/>
                <a:cs typeface="Times New Roman" pitchFamily="18" charset="0"/>
              </a:rPr>
              <a:t> 5 ,7,8?</a:t>
            </a:r>
          </a:p>
          <a:p>
            <a:pPr algn="ctr"/>
            <a:endParaRPr lang="en-US" sz="2400" b="1" dirty="0">
              <a:solidFill>
                <a:srgbClr val="085CB8"/>
              </a:solidFill>
              <a:latin typeface="Times New Roman" pitchFamily="18" charset="0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3429000" y="1524000"/>
            <a:ext cx="6096000" cy="16764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 smtClean="0">
                <a:solidFill>
                  <a:srgbClr val="085CB8"/>
                </a:solidFill>
                <a:latin typeface="Times New Roman" pitchFamily="18" charset="0"/>
              </a:rPr>
              <a:t>ƯCLN(5;7;8)=1</a:t>
            </a:r>
            <a:endParaRPr lang="en-US" sz="2400" b="1" dirty="0">
              <a:solidFill>
                <a:srgbClr val="085CB8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533400"/>
            <a:ext cx="533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(5;7;8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=5; 7=7; 8=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NN(5;7;8)=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514600"/>
            <a:ext cx="548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(12;16;48)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NN(12;16;48)=48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1000" y="228600"/>
            <a:ext cx="1371600" cy="523220"/>
          </a:xfrm>
          <a:prstGeom prst="rect">
            <a:avLst/>
          </a:prstGeom>
          <a:solidFill>
            <a:schemeClr val="bg1"/>
          </a:solidFill>
          <a:ln w="25400" cmpd="dbl">
            <a:solidFill>
              <a:srgbClr val="1608D2"/>
            </a:solidFill>
          </a:ln>
          <a:scene3d>
            <a:camera prst="perspectiveLeft"/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1407B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28800" y="914400"/>
          <a:ext cx="457200" cy="381000"/>
        </p:xfrm>
        <a:graphic>
          <a:graphicData uri="http://schemas.openxmlformats.org/presentationml/2006/ole">
            <p:oleObj spid="_x0000_s1027" name="Equation" r:id="rId4" imgW="164880" imgH="1904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133600" y="1295400"/>
          <a:ext cx="2120900" cy="380999"/>
        </p:xfrm>
        <a:graphic>
          <a:graphicData uri="http://schemas.openxmlformats.org/presentationml/2006/ole">
            <p:oleObj spid="_x0000_s1028" name="Equation" r:id="rId5" imgW="124452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4800" y="2895600"/>
          <a:ext cx="3666565" cy="483191"/>
        </p:xfrm>
        <a:graphic>
          <a:graphicData uri="http://schemas.openxmlformats.org/presentationml/2006/ole">
            <p:oleObj spid="_x0000_s1029" name="Equation" r:id="rId6" imgW="1638000" imgH="215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81400" y="2209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y 5;7;8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81400" y="5181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Hay 48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bộ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12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16</a:t>
            </a:r>
            <a:endParaRPr lang="en-US" sz="2400" b="1" dirty="0" smtClean="0">
              <a:solidFill>
                <a:srgbClr val="085CB8"/>
              </a:solidFill>
              <a:latin typeface="Times New Roman" pitchFamily="18" charset="0"/>
            </a:endParaRPr>
          </a:p>
          <a:p>
            <a:endParaRPr lang="en-US" sz="2400" dirty="0"/>
          </a:p>
        </p:txBody>
      </p:sp>
      <p:pic>
        <p:nvPicPr>
          <p:cNvPr id="20" name="Picture 4" descr="3d butterfly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8800" y="6172200"/>
            <a:ext cx="534980" cy="454176"/>
          </a:xfrm>
          <a:prstGeom prst="rect">
            <a:avLst/>
          </a:prstGeom>
          <a:noFill/>
        </p:spPr>
      </p:pic>
      <p:pic>
        <p:nvPicPr>
          <p:cNvPr id="21" name="Picture 4" descr="3d butterfly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24000" y="5257800"/>
            <a:ext cx="534980" cy="454176"/>
          </a:xfrm>
          <a:prstGeom prst="rect">
            <a:avLst/>
          </a:prstGeom>
          <a:noFill/>
        </p:spPr>
      </p:pic>
      <p:pic>
        <p:nvPicPr>
          <p:cNvPr id="17" name="Picture 16" descr="44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4170241">
            <a:off x="88777" y="5441494"/>
            <a:ext cx="696049" cy="672454"/>
          </a:xfrm>
          <a:prstGeom prst="rect">
            <a:avLst/>
          </a:prstGeom>
        </p:spPr>
      </p:pic>
      <p:pic>
        <p:nvPicPr>
          <p:cNvPr id="19" name="Picture 18" descr="44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4170241">
            <a:off x="666940" y="5022430"/>
            <a:ext cx="449580" cy="434340"/>
          </a:xfrm>
          <a:prstGeom prst="rect">
            <a:avLst/>
          </a:prstGeom>
        </p:spPr>
      </p:pic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3048000" y="1447800"/>
            <a:ext cx="6553200" cy="16764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2209800" y="4038600"/>
            <a:ext cx="6934200" cy="1981200"/>
          </a:xfrm>
          <a:prstGeom prst="cloudCallout">
            <a:avLst>
              <a:gd name="adj1" fmla="val -43523"/>
              <a:gd name="adj2" fmla="val 34567"/>
            </a:avLst>
          </a:prstGeom>
          <a:solidFill>
            <a:schemeClr val="bg1"/>
          </a:solidFill>
          <a:ln w="9525">
            <a:solidFill>
              <a:srgbClr val="0FA7D7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 animBg="1"/>
      <p:bldP spid="13" grpId="0" animBg="1"/>
      <p:bldP spid="12" grpId="0"/>
      <p:bldP spid="14" grpId="0"/>
      <p:bldP spid="18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 dirty="0">
            <a:solidFill>
              <a:srgbClr val="085CB8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742</Words>
  <Application>Microsoft Office PowerPoint</Application>
  <PresentationFormat>On-screen Show (4:3)</PresentationFormat>
  <Paragraphs>123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Tìm ƯCLN và BCNN bằng phân tích các số ra thừa số nguyên tố</vt:lpstr>
      <vt:lpstr>Slide 8</vt:lpstr>
      <vt:lpstr>Slide 9</vt:lpstr>
      <vt:lpstr>Slide 10</vt:lpstr>
      <vt:lpstr>Slide 11</vt:lpstr>
      <vt:lpstr>  Bài tập: Bài 149: Tìm BCNN của: a) 60 và 280 b) 84 và 108 c) 13 và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58</cp:revision>
  <dcterms:created xsi:type="dcterms:W3CDTF">2016-10-28T15:56:46Z</dcterms:created>
  <dcterms:modified xsi:type="dcterms:W3CDTF">2016-11-07T03:42:34Z</dcterms:modified>
</cp:coreProperties>
</file>